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1E723400"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46330F07"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5AAF3AB7"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1</w:t>
      </w:r>
      <w:r w:rsidR="00CA64AE">
        <w:fldChar w:fldCharType="end"/>
      </w:r>
      <w:bookmarkEnd w:id="0"/>
      <w:r w:rsidR="00D46E3A">
        <w:rPr>
          <w:rFonts w:hint="eastAsia"/>
        </w:rPr>
        <w:t xml:space="preserve"> </w:t>
      </w:r>
      <w:r w:rsidR="00D46E3A">
        <w:rPr>
          <w:rFonts w:hint="eastAsia"/>
        </w:rPr>
        <w:t>广岛大学楼梯攀爬机器人</w:t>
      </w:r>
      <w:bookmarkEnd w:id="1"/>
    </w:p>
    <w:p w14:paraId="277389B0" w14:textId="2A97B8AC" w:rsidR="00F810C3" w:rsidRDefault="005F10E5" w:rsidP="005F10E5">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1</w:t>
        </w:r>
      </w:fldSimple>
      <w:r w:rsidR="00D46E3A">
        <w:rPr>
          <w:rFonts w:hint="eastAsia"/>
        </w:rPr>
        <w:t xml:space="preserve"> </w:t>
      </w:r>
      <w:r w:rsidR="00D1022E" w:rsidRPr="00D1022E">
        <w:t>Hiroshima University Stair Climbing Robot</w:t>
      </w:r>
    </w:p>
    <w:p w14:paraId="73B80866" w14:textId="6807422E"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51574D48" w:rsidR="00AC404E" w:rsidRDefault="00AC404E" w:rsidP="00AC404E">
      <w:pPr>
        <w:pStyle w:val="af4"/>
        <w:ind w:firstLine="420"/>
        <w:jc w:val="center"/>
      </w:pPr>
      <w:bookmarkStart w:id="2" w:name="_Ref190186249"/>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2</w:t>
      </w:r>
      <w:r w:rsidR="00CA64AE">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14CEDEF2" w:rsidR="00FC5039" w:rsidRDefault="00AC404E" w:rsidP="00AC404E">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2</w:t>
        </w:r>
      </w:fldSimple>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7CDC5FBF"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08C43C6F" w:rsidR="00274717" w:rsidRDefault="00274717" w:rsidP="00274717">
      <w:pPr>
        <w:pStyle w:val="af4"/>
        <w:ind w:firstLine="420"/>
        <w:jc w:val="center"/>
      </w:pPr>
      <w:bookmarkStart w:id="3" w:name="_Ref19018627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3</w:t>
      </w:r>
      <w:r w:rsidR="00CA64AE">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53F5134C" w:rsidR="00F14C64" w:rsidRDefault="00274717" w:rsidP="00274717">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3</w:t>
        </w:r>
      </w:fldSimple>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35897539"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2DC48C14" w:rsidR="00A16D36" w:rsidRDefault="00A16D36" w:rsidP="00A16D36">
      <w:pPr>
        <w:pStyle w:val="af4"/>
        <w:ind w:firstLine="420"/>
        <w:jc w:val="center"/>
      </w:pPr>
      <w:bookmarkStart w:id="4" w:name="_Ref190186290"/>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4</w:t>
      </w:r>
      <w:r w:rsidR="00CA64AE">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5B055920" w:rsidR="00A16D36" w:rsidRPr="00961D2D" w:rsidRDefault="00A16D36" w:rsidP="00A16D36">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4</w:t>
        </w:r>
      </w:fldSimple>
      <w:r>
        <w:rPr>
          <w:rFonts w:hint="eastAsia"/>
        </w:rPr>
        <w:t xml:space="preserve"> </w:t>
      </w:r>
      <w:r w:rsidRPr="00A16D36">
        <w:t>Passive or active deformation of wheel-legged mobile robots at Chongqing University</w:t>
      </w:r>
    </w:p>
    <w:p w14:paraId="3C89AA26" w14:textId="66B72124"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08F54D24" w:rsidR="00136A3A" w:rsidRDefault="00136A3A" w:rsidP="00136A3A">
      <w:pPr>
        <w:pStyle w:val="af4"/>
        <w:ind w:firstLine="420"/>
        <w:jc w:val="center"/>
      </w:pPr>
      <w:bookmarkStart w:id="5" w:name="_Ref19018631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5</w:t>
      </w:r>
      <w:r w:rsidR="00CA64AE">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26848966" w:rsidR="00136A3A" w:rsidRDefault="00136A3A" w:rsidP="00136A3A">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5</w:t>
        </w:r>
      </w:fldSimple>
      <w:r w:rsidRPr="00136A3A">
        <w:t xml:space="preserve"> Tencent's Ollie bi-pedal robot</w:t>
      </w:r>
    </w:p>
    <w:p w14:paraId="698444EE" w14:textId="1CA1B75C"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14685">
        <w:rPr>
          <w:rFonts w:hint="eastAsia"/>
        </w:rPr>
        <w:t>图</w:t>
      </w:r>
      <w:r w:rsidR="00514685">
        <w:rPr>
          <w:rFonts w:hint="eastAsia"/>
        </w:rPr>
        <w:t xml:space="preserve"> </w:t>
      </w:r>
      <w:r w:rsidR="00514685">
        <w:rPr>
          <w:noProof/>
        </w:rPr>
        <w:t>1</w:t>
      </w:r>
      <w:r w:rsidR="00514685">
        <w:t>.</w:t>
      </w:r>
      <w:r w:rsidR="00514685">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05A28C73" w:rsidR="00A52301" w:rsidRDefault="00A52301" w:rsidP="00A52301">
      <w:pPr>
        <w:pStyle w:val="af4"/>
        <w:ind w:firstLine="420"/>
        <w:jc w:val="center"/>
      </w:pPr>
      <w:bookmarkStart w:id="6" w:name="_Ref190186345"/>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6</w:t>
      </w:r>
      <w:r w:rsidR="00CA64AE">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779C58DC" w:rsidR="00A52301" w:rsidRDefault="00A52301" w:rsidP="00A52301">
      <w:pPr>
        <w:pStyle w:val="af4"/>
        <w:ind w:firstLine="420"/>
        <w:jc w:val="center"/>
      </w:pPr>
      <w:r>
        <w:t xml:space="preserve">Fig. </w:t>
      </w:r>
      <w:fldSimple w:instr=" STYLEREF 1 \s ">
        <w:r w:rsidR="00514685">
          <w:rPr>
            <w:noProof/>
          </w:rPr>
          <w:t>1</w:t>
        </w:r>
      </w:fldSimple>
      <w:r w:rsidR="00CA64AE">
        <w:t>.</w:t>
      </w:r>
      <w:fldSimple w:instr=" SEQ Fig. \* ARABIC \s 1 ">
        <w:r w:rsidR="00514685">
          <w:rPr>
            <w:noProof/>
          </w:rPr>
          <w:t>6</w:t>
        </w:r>
      </w:fldSimple>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3DB57D0D" w:rsidR="00A938AC" w:rsidRDefault="00A938AC" w:rsidP="00A938AC">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1</w:t>
      </w:r>
      <w:r w:rsidR="00CA64AE">
        <w:fldChar w:fldCharType="end"/>
      </w:r>
      <w:r w:rsidR="00B23831">
        <w:rPr>
          <w:rFonts w:hint="eastAsia"/>
        </w:rPr>
        <w:t xml:space="preserve"> </w:t>
      </w:r>
      <w:r w:rsidR="00B23831">
        <w:rPr>
          <w:rFonts w:hint="eastAsia"/>
        </w:rPr>
        <w:t>轮圈腿式机器人样机三维模型图</w:t>
      </w:r>
    </w:p>
    <w:p w14:paraId="5E8E58D4" w14:textId="3CBDEA0D" w:rsidR="00A938AC" w:rsidRDefault="00A938AC" w:rsidP="00A938AC">
      <w:pPr>
        <w:pStyle w:val="af4"/>
        <w:ind w:firstLine="420"/>
        <w:jc w:val="center"/>
      </w:pPr>
      <w:r>
        <w:t xml:space="preserve">Fig. </w:t>
      </w:r>
      <w:fldSimple w:instr=" STYLEREF 1 \s ">
        <w:r w:rsidR="00514685">
          <w:rPr>
            <w:noProof/>
          </w:rPr>
          <w:t>2</w:t>
        </w:r>
      </w:fldSimple>
      <w:r w:rsidR="00CA64AE">
        <w:t>.</w:t>
      </w:r>
      <w:fldSimple w:instr=" SEQ Fig. \* ARABIC \s 1 ">
        <w:r w:rsidR="00514685">
          <w:rPr>
            <w:noProof/>
          </w:rPr>
          <w:t>1</w:t>
        </w:r>
      </w:fldSimple>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5589E439" w:rsidR="00AA43F1" w:rsidRDefault="00AA43F1" w:rsidP="00AA43F1">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2</w:t>
      </w:r>
      <w:r w:rsidR="00CA64AE">
        <w:fldChar w:fldCharType="end"/>
      </w:r>
      <w:r>
        <w:rPr>
          <w:rFonts w:hint="eastAsia"/>
        </w:rPr>
        <w:t xml:space="preserve"> </w:t>
      </w:r>
      <w:r>
        <w:rPr>
          <w:rFonts w:hint="eastAsia"/>
        </w:rPr>
        <w:t>机器人传动示意图</w:t>
      </w:r>
    </w:p>
    <w:p w14:paraId="4C655620" w14:textId="27EA00BC" w:rsidR="00C2643B" w:rsidRPr="00C2643B" w:rsidRDefault="00AA43F1" w:rsidP="00AA43F1">
      <w:pPr>
        <w:pStyle w:val="af4"/>
        <w:ind w:firstLine="420"/>
        <w:jc w:val="center"/>
      </w:pPr>
      <w:r>
        <w:t xml:space="preserve">Fig. </w:t>
      </w:r>
      <w:fldSimple w:instr=" STYLEREF 1 \s ">
        <w:r w:rsidR="00514685">
          <w:rPr>
            <w:noProof/>
          </w:rPr>
          <w:t>2</w:t>
        </w:r>
      </w:fldSimple>
      <w:r w:rsidR="00CA64AE">
        <w:t>.</w:t>
      </w:r>
      <w:fldSimple w:instr=" SEQ Fig. \* ARABIC \s 1 ">
        <w:r w:rsidR="00514685">
          <w:rPr>
            <w:noProof/>
          </w:rPr>
          <w:t>2</w:t>
        </w:r>
      </w:fldSimple>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425390"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pt" o:ole="">
            <v:imagedata r:id="rId19" o:title=""/>
          </v:shape>
          <o:OLEObject Type="Embed" ProgID="Equation.DSMT4" ShapeID="_x0000_i1026" DrawAspect="Content" ObjectID="_1801425391"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27" type="#_x0000_t75" style="width:11.2pt;height:12pt" o:ole="">
            <v:imagedata r:id="rId21" o:title=""/>
          </v:shape>
          <o:OLEObject Type="Embed" ProgID="Equation.DSMT4" ShapeID="_x0000_i1027" DrawAspect="Content" ObjectID="_1801425392" r:id="rId22"/>
        </w:object>
      </w:r>
      <w:r w:rsidRPr="00FF7DA9">
        <w:rPr>
          <w:rFonts w:hint="eastAsia"/>
        </w:rPr>
        <w:t>的位移为</w:t>
      </w:r>
      <w:r w:rsidR="00FF7DA9">
        <w:object w:dxaOrig="200" w:dyaOrig="240" w14:anchorId="720F170C">
          <v:shape id="_x0000_i1028" type="#_x0000_t75" style="width:10pt;height:12pt" o:ole="">
            <v:imagedata r:id="rId23" o:title=""/>
          </v:shape>
          <o:OLEObject Type="Embed" ProgID="Equation.DSMT4" ShapeID="_x0000_i1028" DrawAspect="Content" ObjectID="_1801425393" r:id="rId24"/>
        </w:object>
      </w:r>
      <w:r w:rsidRPr="00FF7DA9">
        <w:rPr>
          <w:rFonts w:hint="eastAsia"/>
        </w:rPr>
        <w:t>，速度为</w:t>
      </w:r>
      <w:r w:rsidR="005E67E1" w:rsidRPr="00FF7DA9">
        <w:object w:dxaOrig="200" w:dyaOrig="300" w14:anchorId="4D289894">
          <v:shape id="_x0000_i1029" type="#_x0000_t75" style="width:10pt;height:15.6pt" o:ole="">
            <v:imagedata r:id="rId25" o:title=""/>
          </v:shape>
          <o:OLEObject Type="Embed" ProgID="Equation.DSMT4" ShapeID="_x0000_i1029" DrawAspect="Content" ObjectID="_1801425394"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2pt;height:12pt" o:ole="">
            <v:imagedata r:id="rId27" o:title=""/>
          </v:shape>
          <o:OLEObject Type="Embed" ProgID="Equation.DSMT4" ShapeID="_x0000_i1030" DrawAspect="Content" ObjectID="_1801425395" r:id="rId28"/>
        </w:object>
      </w:r>
      <w:r w:rsidRPr="00FF7DA9">
        <w:rPr>
          <w:rFonts w:hint="eastAsia"/>
        </w:rPr>
        <w:t>，旋转角速度</w:t>
      </w:r>
      <w:r w:rsidR="005E67E1" w:rsidRPr="00FF7DA9">
        <w:object w:dxaOrig="260" w:dyaOrig="300" w14:anchorId="65E5E110">
          <v:shape id="_x0000_i1031" type="#_x0000_t75" style="width:13.2pt;height:15.6pt" o:ole="">
            <v:imagedata r:id="rId29" o:title=""/>
          </v:shape>
          <o:OLEObject Type="Embed" ProgID="Equation.DSMT4" ShapeID="_x0000_i1031" DrawAspect="Content" ObjectID="_1801425396" r:id="rId30"/>
        </w:object>
      </w:r>
      <w:r w:rsidRPr="00FF7DA9">
        <w:rPr>
          <w:rFonts w:hint="eastAsia"/>
        </w:rPr>
        <w:t>，两侧内轮的抬升角度</w:t>
      </w:r>
      <w:r w:rsidR="005E67E1" w:rsidRPr="00FF7DA9">
        <w:object w:dxaOrig="360" w:dyaOrig="380" w14:anchorId="16327E90">
          <v:shape id="_x0000_i1032" type="#_x0000_t75" style="width:18pt;height:19.2pt" o:ole="">
            <v:imagedata r:id="rId31" o:title=""/>
          </v:shape>
          <o:OLEObject Type="Embed" ProgID="Equation.DSMT4" ShapeID="_x0000_i1032" DrawAspect="Content" ObjectID="_1801425397" r:id="rId32"/>
        </w:object>
      </w:r>
      <w:r w:rsidRPr="00FF7DA9">
        <w:rPr>
          <w:rFonts w:hint="eastAsia"/>
        </w:rPr>
        <w:t>、</w:t>
      </w:r>
      <w:r w:rsidR="005E67E1" w:rsidRPr="00FF7DA9">
        <w:object w:dxaOrig="360" w:dyaOrig="380" w14:anchorId="5D9E5C30">
          <v:shape id="_x0000_i1033" type="#_x0000_t75" style="width:18pt;height:19.2pt" o:ole="">
            <v:imagedata r:id="rId33" o:title=""/>
          </v:shape>
          <o:OLEObject Type="Embed" ProgID="Equation.DSMT4" ShapeID="_x0000_i1033" DrawAspect="Content" ObjectID="_1801425398" r:id="rId34"/>
        </w:object>
      </w:r>
      <w:r w:rsidRPr="00FF7DA9">
        <w:rPr>
          <w:rFonts w:hint="eastAsia"/>
        </w:rPr>
        <w:t>，抬升角速度</w:t>
      </w:r>
      <w:r w:rsidR="005E67E1" w:rsidRPr="00FF7DA9">
        <w:object w:dxaOrig="360" w:dyaOrig="420" w14:anchorId="52F40C8B">
          <v:shape id="_x0000_i1034" type="#_x0000_t75" style="width:18pt;height:21.2pt" o:ole="">
            <v:imagedata r:id="rId35" o:title=""/>
          </v:shape>
          <o:OLEObject Type="Embed" ProgID="Equation.DSMT4" ShapeID="_x0000_i1034" DrawAspect="Content" ObjectID="_1801425399" r:id="rId36"/>
        </w:object>
      </w:r>
      <w:r w:rsidRPr="00FF7DA9">
        <w:rPr>
          <w:rFonts w:hint="eastAsia"/>
        </w:rPr>
        <w:t>、</w:t>
      </w:r>
      <w:r w:rsidR="005E67E1" w:rsidRPr="00FF7DA9">
        <w:object w:dxaOrig="360" w:dyaOrig="420" w14:anchorId="53B435E7">
          <v:shape id="_x0000_i1035" type="#_x0000_t75" style="width:18pt;height:21.2pt" o:ole="">
            <v:imagedata r:id="rId37" o:title=""/>
          </v:shape>
          <o:OLEObject Type="Embed" ProgID="Equation.DSMT4" ShapeID="_x0000_i1035" DrawAspect="Content" ObjectID="_1801425400" r:id="rId38"/>
        </w:object>
      </w:r>
      <w:r w:rsidRPr="00FF7DA9">
        <w:rPr>
          <w:rFonts w:hint="eastAsia"/>
        </w:rPr>
        <w:t>，机体绕旋转轴的俯仰角度</w:t>
      </w:r>
      <w:r w:rsidR="005E67E1" w:rsidRPr="00FF7DA9">
        <w:object w:dxaOrig="240" w:dyaOrig="279" w14:anchorId="0052526F">
          <v:shape id="_x0000_i1036" type="#_x0000_t75" style="width:12pt;height:14pt" o:ole="">
            <v:imagedata r:id="rId39" o:title=""/>
          </v:shape>
          <o:OLEObject Type="Embed" ProgID="Equation.DSMT4" ShapeID="_x0000_i1036" DrawAspect="Content" ObjectID="_1801425401" r:id="rId40"/>
        </w:object>
      </w:r>
      <w:r w:rsidRPr="00FF7DA9">
        <w:rPr>
          <w:rFonts w:hint="eastAsia"/>
        </w:rPr>
        <w:t>，角速度</w:t>
      </w:r>
      <w:r w:rsidR="005E67E1" w:rsidRPr="00FF7DA9">
        <w:object w:dxaOrig="240" w:dyaOrig="340" w14:anchorId="50688D1E">
          <v:shape id="_x0000_i1037" type="#_x0000_t75" style="width:12pt;height:17.2pt" o:ole="">
            <v:imagedata r:id="rId41" o:title=""/>
          </v:shape>
          <o:OLEObject Type="Embed" ProgID="Equation.DSMT4" ShapeID="_x0000_i1037" DrawAspect="Content" ObjectID="_1801425402"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38" type="#_x0000_t75" style="width:275.2pt;height:28pt" o:ole="">
            <v:imagedata r:id="rId43" o:title=""/>
          </v:shape>
          <o:OLEObject Type="Embed" ProgID="Equation.DSMT4" ShapeID="_x0000_i1038" DrawAspect="Content" ObjectID="_1801425403"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2pt;height:24pt" o:ole="">
            <v:imagedata r:id="rId45" o:title=""/>
          </v:shape>
          <o:OLEObject Type="Embed" ProgID="Equation.DSMT4" ShapeID="_x0000_i1039" DrawAspect="Content" ObjectID="_1801425404"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155AE0FD">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4128CC22" w:rsidR="00111E35" w:rsidRDefault="00111E35" w:rsidP="00111E35">
      <w:pPr>
        <w:pStyle w:val="af4"/>
        <w:ind w:firstLine="420"/>
        <w:jc w:val="center"/>
      </w:pPr>
      <w:bookmarkStart w:id="7" w:name="_Ref19078357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3</w:t>
      </w:r>
      <w:r w:rsidR="00CA64AE">
        <w:fldChar w:fldCharType="end"/>
      </w:r>
      <w:bookmarkEnd w:id="7"/>
      <w:r w:rsidR="000F0E82">
        <w:rPr>
          <w:rFonts w:hint="eastAsia"/>
        </w:rPr>
        <w:t>机器人机体坐标系和世界坐标系定义及各物理量符号定义</w:t>
      </w:r>
    </w:p>
    <w:p w14:paraId="19B4A3D1" w14:textId="511C8B28" w:rsidR="00111E35" w:rsidRDefault="00111E35" w:rsidP="00111E35">
      <w:pPr>
        <w:pStyle w:val="af4"/>
        <w:ind w:firstLine="420"/>
        <w:jc w:val="center"/>
        <w:rPr>
          <w:noProof/>
        </w:rPr>
      </w:pPr>
      <w:r>
        <w:t xml:space="preserve">Fig. </w:t>
      </w:r>
      <w:fldSimple w:instr=" STYLEREF 1 \s ">
        <w:r w:rsidR="00514685">
          <w:rPr>
            <w:noProof/>
          </w:rPr>
          <w:t>2</w:t>
        </w:r>
      </w:fldSimple>
      <w:r w:rsidR="00CA64AE">
        <w:t>.</w:t>
      </w:r>
      <w:fldSimple w:instr=" SEQ Fig. \* ARABIC \s 1 ">
        <w:r w:rsidR="00514685">
          <w:rPr>
            <w:noProof/>
          </w:rPr>
          <w:t>3</w:t>
        </w:r>
      </w:fldSimple>
      <w:r w:rsidR="000F0E82" w:rsidRPr="000F0E82">
        <w:t xml:space="preserve"> Definition of the robot body coordinate system and the world coordinate system and definition of the symbols of each physical quantity</w:t>
      </w:r>
    </w:p>
    <w:p w14:paraId="1B51EC08" w14:textId="34B6B87D"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14685">
        <w:rPr>
          <w:rFonts w:hint="eastAsia"/>
        </w:rPr>
        <w:t>图</w:t>
      </w:r>
      <w:r w:rsidR="00514685">
        <w:rPr>
          <w:rFonts w:hint="eastAsia"/>
        </w:rPr>
        <w:t xml:space="preserve"> </w:t>
      </w:r>
      <w:r w:rsidR="00514685">
        <w:rPr>
          <w:noProof/>
        </w:rPr>
        <w:t>2</w:t>
      </w:r>
      <w:r w:rsidR="00514685">
        <w:t>.</w:t>
      </w:r>
      <w:r w:rsidR="00514685">
        <w:rPr>
          <w:noProof/>
        </w:rPr>
        <w:t>3</w:t>
      </w:r>
      <w:r>
        <w:fldChar w:fldCharType="end"/>
      </w:r>
      <w:r>
        <w:rPr>
          <w:rFonts w:hint="eastAsia"/>
        </w:rPr>
        <w:t>中各物理量的具体意义为下表所示：</w:t>
      </w:r>
    </w:p>
    <w:p w14:paraId="24AF5737" w14:textId="1F347BF6" w:rsidR="0046684B" w:rsidRDefault="0046684B" w:rsidP="0046684B">
      <w:pPr>
        <w:pStyle w:val="af4"/>
        <w:keepNext/>
        <w:ind w:firstLine="42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14685">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14685">
        <w:rPr>
          <w:noProof/>
        </w:rPr>
        <w:t>1</w:t>
      </w:r>
      <w:r>
        <w:fldChar w:fldCharType="end"/>
      </w:r>
      <w:r w:rsidR="00AF4D4A">
        <w:rPr>
          <w:rFonts w:hint="eastAsia"/>
        </w:rPr>
        <w:t>机器人表达式中各物理量的含义</w:t>
      </w:r>
    </w:p>
    <w:p w14:paraId="0CA7E54E" w14:textId="30E4A459" w:rsidR="0046684B" w:rsidRDefault="0046684B" w:rsidP="0046684B">
      <w:pPr>
        <w:pStyle w:val="af4"/>
        <w:keepNext/>
        <w:ind w:firstLine="420"/>
        <w:jc w:val="center"/>
      </w:pPr>
      <w:r>
        <w:t xml:space="preserve">Table </w:t>
      </w:r>
      <w:fldSimple w:instr=" STYLEREF 1 \s ">
        <w:r w:rsidR="00514685">
          <w:rPr>
            <w:noProof/>
          </w:rPr>
          <w:t>2</w:t>
        </w:r>
      </w:fldSimple>
      <w:r>
        <w:t>.</w:t>
      </w:r>
      <w:fldSimple w:instr=" SEQ Table \* ARABIC \s 1 ">
        <w:r w:rsidR="00514685">
          <w:rPr>
            <w:noProof/>
          </w:rPr>
          <w:t>1</w:t>
        </w:r>
      </w:fldSimple>
      <w:r w:rsidR="00AF4D4A" w:rsidRPr="00AF4D4A">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pt" o:ole="">
                  <v:imagedata r:id="rId48" o:title=""/>
                </v:shape>
                <o:OLEObject Type="Embed" ProgID="Equation.DSMT4" ShapeID="_x0000_i1040" DrawAspect="Content" ObjectID="_1801425405"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pt" o:ole="">
                  <v:imagedata r:id="rId48" o:title=""/>
                </v:shape>
                <o:OLEObject Type="Embed" ProgID="Equation.DSMT4" ShapeID="_x0000_i1041" DrawAspect="Content" ObjectID="_1801425406"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pt" o:ole="">
                  <v:imagedata r:id="rId48" o:title=""/>
                </v:shape>
                <o:OLEObject Type="Embed" ProgID="Equation.DSMT4" ShapeID="_x0000_i1042" DrawAspect="Content" ObjectID="_1801425407"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3" type="#_x0000_t75" style="width:8pt;height:15.2pt" o:ole="">
                  <v:imagedata r:id="rId52" o:title=""/>
                </v:shape>
                <o:OLEObject Type="Embed" ProgID="Equation.DSMT4" ShapeID="_x0000_i1043" DrawAspect="Content" ObjectID="_1801425408"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4" type="#_x0000_t75" style="width:12pt;height:15.2pt" o:ole="">
                  <v:imagedata r:id="rId54" o:title=""/>
                </v:shape>
                <o:OLEObject Type="Embed" ProgID="Equation.DSMT4" ShapeID="_x0000_i1044" DrawAspect="Content" ObjectID="_1801425409"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2E8B7F3" w:rsidR="00913771" w:rsidRPr="00FF7DA9" w:rsidRDefault="00864871" w:rsidP="00AC4E00">
      <w:pPr>
        <w:ind w:firstLineChars="0" w:firstLine="0"/>
      </w:pPr>
      <w:r w:rsidRPr="00FF7DA9">
        <w:rPr>
          <w:rFonts w:hint="eastAsia"/>
        </w:rPr>
        <w:t>对于外轮，假设外轮始终与地面接触，且接触点为</w:t>
      </w:r>
      <w:r w:rsidR="00FF7DA9">
        <w:object w:dxaOrig="620" w:dyaOrig="300" w14:anchorId="3225EAB9">
          <v:shape id="_x0000_i1045" type="#_x0000_t75" style="width:31.2pt;height:15.6pt" o:ole="">
            <v:imagedata r:id="rId56" o:title=""/>
          </v:shape>
          <o:OLEObject Type="Embed" ProgID="Equation.DSMT4" ShapeID="_x0000_i1045" DrawAspect="Content" ObjectID="_1801425410" r:id="rId57"/>
        </w:object>
      </w:r>
      <w:r w:rsidRPr="00FF7DA9">
        <w:rPr>
          <w:rFonts w:hint="eastAsia"/>
        </w:rPr>
        <w:t>点</w:t>
      </w:r>
      <w:r w:rsidRPr="00FF7DA9">
        <w:rPr>
          <w:rFonts w:hint="eastAsia"/>
        </w:rPr>
        <w:t xml:space="preserve">, </w:t>
      </w:r>
      <w:r w:rsidRPr="00FF7DA9">
        <w:rPr>
          <w:rFonts w:hint="eastAsia"/>
        </w:rPr>
        <w:t>对于外轮中心点：</w:t>
      </w:r>
    </w:p>
    <w:p w14:paraId="15572A3B" w14:textId="620AE3A0" w:rsidR="00913771" w:rsidRPr="00682B28" w:rsidRDefault="00913771" w:rsidP="00682B28">
      <w:pPr>
        <w:pStyle w:val="mathTYPE"/>
      </w:pPr>
      <w:r w:rsidRPr="00682B28">
        <w:tab/>
      </w:r>
      <w:r w:rsidR="005E67E1" w:rsidRPr="00682B28">
        <w:object w:dxaOrig="1180" w:dyaOrig="380" w14:anchorId="0B468AAF">
          <v:shape id="_x0000_i1046" type="#_x0000_t75" style="width:59.2pt;height:19.2pt" o:ole="">
            <v:imagedata r:id="rId58" o:title=""/>
          </v:shape>
          <o:OLEObject Type="Embed" ProgID="Equation.DSMT4" ShapeID="_x0000_i1046" DrawAspect="Content" ObjectID="_1801425411" r:id="rId59"/>
        </w:object>
      </w:r>
      <w:r w:rsidRPr="00682B28">
        <w:tab/>
        <w:t xml:space="preserve"> </w:t>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r 2 \c \* Arabic \* MERGEFORMAT ">
        <w:r w:rsidR="00514685">
          <w:rPr>
            <w:noProof/>
          </w:rPr>
          <w:instrText>2</w:instrText>
        </w:r>
      </w:fldSimple>
      <w:r w:rsidRPr="00682B28">
        <w:instrText>.</w:instrText>
      </w:r>
      <w:fldSimple w:instr=" SEQ MTEqn \c \* Arabic \* MERGEFORMAT ">
        <w:r w:rsidR="00514685">
          <w:rPr>
            <w:noProof/>
          </w:rPr>
          <w:instrText>1</w:instrText>
        </w:r>
      </w:fldSimple>
      <w:r w:rsidRPr="00682B28">
        <w:instrText>)</w:instrText>
      </w:r>
      <w:r w:rsidRPr="00682B28">
        <w:fldChar w:fldCharType="end"/>
      </w:r>
    </w:p>
    <w:p w14:paraId="10EA01AD" w14:textId="3C6F9C7D" w:rsidR="00913771" w:rsidRPr="00682B28" w:rsidRDefault="0091134B" w:rsidP="00682B28">
      <w:pPr>
        <w:pStyle w:val="mathTYPE"/>
      </w:pPr>
      <w:r w:rsidRPr="00682B28">
        <w:tab/>
      </w:r>
      <w:r w:rsidR="005E67E1" w:rsidRPr="00682B28">
        <w:object w:dxaOrig="780" w:dyaOrig="380" w14:anchorId="6E45FB28">
          <v:shape id="_x0000_i1047" type="#_x0000_t75" style="width:39.2pt;height:19.2pt" o:ole="">
            <v:imagedata r:id="rId60" o:title=""/>
          </v:shape>
          <o:OLEObject Type="Embed" ProgID="Equation.DSMT4" ShapeID="_x0000_i1047" DrawAspect="Content" ObjectID="_1801425412" r:id="rId6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2</w:instrText>
        </w:r>
      </w:fldSimple>
      <w:r w:rsidRPr="00682B28">
        <w:instrText>)</w:instrText>
      </w:r>
      <w:r w:rsidRPr="00682B28">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6pt;height:19.2pt" o:ole="">
            <v:imagedata r:id="rId62" o:title=""/>
          </v:shape>
          <o:OLEObject Type="Embed" ProgID="Equation.DSMT4" ShapeID="_x0000_i1048" DrawAspect="Content" ObjectID="_1801425413" r:id="rId63"/>
        </w:object>
      </w:r>
      <w:r w:rsidR="00864871" w:rsidRPr="00FF7DA9">
        <w:rPr>
          <w:rFonts w:hint="eastAsia"/>
        </w:rPr>
        <w:t>为外轮中心点在</w:t>
      </w:r>
      <w:r w:rsidR="005E67E1" w:rsidRPr="00FF7DA9">
        <w:object w:dxaOrig="220" w:dyaOrig="240" w14:anchorId="053180AE">
          <v:shape id="_x0000_i1049" type="#_x0000_t75" style="width:11.2pt;height:12pt" o:ole="">
            <v:imagedata r:id="rId64" o:title=""/>
          </v:shape>
          <o:OLEObject Type="Embed" ProgID="Equation.DSMT4" ShapeID="_x0000_i1049" DrawAspect="Content" ObjectID="_1801425414"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pt;height:19.2pt" o:ole="">
            <v:imagedata r:id="rId66" o:title=""/>
          </v:shape>
          <o:OLEObject Type="Embed" ProgID="Equation.DSMT4" ShapeID="_x0000_i1050" DrawAspect="Content" ObjectID="_1801425415" r:id="rId67"/>
        </w:object>
      </w:r>
      <w:bookmarkEnd w:id="8"/>
      <w:r w:rsidR="00864871" w:rsidRPr="00FF7DA9">
        <w:rPr>
          <w:rFonts w:hint="eastAsia"/>
        </w:rPr>
        <w:t>为外轮中心点在</w:t>
      </w:r>
      <w:r w:rsidR="005E67E1" w:rsidRPr="00FF7DA9">
        <w:object w:dxaOrig="200" w:dyaOrig="220" w14:anchorId="4F3E7484">
          <v:shape id="_x0000_i1051" type="#_x0000_t75" style="width:10pt;height:11.2pt" o:ole="">
            <v:imagedata r:id="rId68" o:title=""/>
          </v:shape>
          <o:OLEObject Type="Embed" ProgID="Equation.DSMT4" ShapeID="_x0000_i1051" DrawAspect="Content" ObjectID="_1801425416"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0E254836" w:rsidR="0091134B" w:rsidRPr="00682B28" w:rsidRDefault="0091134B" w:rsidP="00682B28">
      <w:pPr>
        <w:pStyle w:val="mathTYPE"/>
      </w:pPr>
      <w:r w:rsidRPr="00682B28">
        <w:tab/>
      </w:r>
      <w:r w:rsidR="005E67E1" w:rsidRPr="00682B28">
        <w:object w:dxaOrig="2700" w:dyaOrig="420" w14:anchorId="63266806">
          <v:shape id="_x0000_i1052" type="#_x0000_t75" style="width:135.2pt;height:21.2pt" o:ole="">
            <v:imagedata r:id="rId70" o:title=""/>
          </v:shape>
          <o:OLEObject Type="Embed" ProgID="Equation.DSMT4" ShapeID="_x0000_i1052" DrawAspect="Content" ObjectID="_1801425417" r:id="rId7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3</w:instrText>
        </w:r>
      </w:fldSimple>
      <w:r w:rsidRPr="00682B28">
        <w:instrText>)</w:instrText>
      </w:r>
      <w:r w:rsidRPr="00682B28">
        <w:fldChar w:fldCharType="end"/>
      </w:r>
    </w:p>
    <w:p w14:paraId="33E99934" w14:textId="61EE50B8" w:rsidR="0091134B" w:rsidRPr="00682B28" w:rsidRDefault="0091134B" w:rsidP="00682B28">
      <w:pPr>
        <w:pStyle w:val="mathTYPE"/>
      </w:pPr>
      <w:r w:rsidRPr="00682B28">
        <w:tab/>
      </w:r>
      <w:r w:rsidR="005E67E1" w:rsidRPr="00682B28">
        <w:object w:dxaOrig="2220" w:dyaOrig="420" w14:anchorId="4BDA3AE5">
          <v:shape id="_x0000_i1053" type="#_x0000_t75" style="width:111.6pt;height:21.2pt" o:ole="">
            <v:imagedata r:id="rId72" o:title=""/>
          </v:shape>
          <o:OLEObject Type="Embed" ProgID="Equation.DSMT4" ShapeID="_x0000_i1053" DrawAspect="Content" ObjectID="_1801425418" r:id="rId7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w:instrText>
        </w:r>
      </w:fldSimple>
      <w:r w:rsidRPr="00682B28">
        <w:instrText>)</w:instrText>
      </w:r>
      <w:r w:rsidRPr="00682B28">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2pt;height:19.2pt" o:ole="">
            <v:imagedata r:id="rId74" o:title=""/>
          </v:shape>
          <o:OLEObject Type="Embed" ProgID="Equation.DSMT4" ShapeID="_x0000_i1054" DrawAspect="Content" ObjectID="_1801425419" r:id="rId75"/>
        </w:object>
      </w:r>
      <w:r w:rsidR="00864871" w:rsidRPr="00FF7DA9">
        <w:rPr>
          <w:rFonts w:hint="eastAsia"/>
        </w:rPr>
        <w:t>为内轮质心点在</w:t>
      </w:r>
      <w:r w:rsidR="005E67E1" w:rsidRPr="00FF7DA9">
        <w:object w:dxaOrig="220" w:dyaOrig="240" w14:anchorId="100F3378">
          <v:shape id="_x0000_i1055" type="#_x0000_t75" style="width:11.2pt;height:12pt" o:ole="">
            <v:imagedata r:id="rId76" o:title=""/>
          </v:shape>
          <o:OLEObject Type="Embed" ProgID="Equation.DSMT4" ShapeID="_x0000_i1055" DrawAspect="Content" ObjectID="_1801425420" r:id="rId77"/>
        </w:object>
      </w:r>
      <w:r w:rsidR="00864871" w:rsidRPr="00FF7DA9">
        <w:rPr>
          <w:rFonts w:hint="eastAsia"/>
        </w:rPr>
        <w:t>轴方向上的位移，</w:t>
      </w:r>
      <w:r w:rsidR="005E67E1" w:rsidRPr="00FF7DA9">
        <w:object w:dxaOrig="240" w:dyaOrig="380" w14:anchorId="48780A06">
          <v:shape id="_x0000_i1056" type="#_x0000_t75" style="width:12pt;height:19.2pt" o:ole="">
            <v:imagedata r:id="rId78" o:title=""/>
          </v:shape>
          <o:OLEObject Type="Embed" ProgID="Equation.DSMT4" ShapeID="_x0000_i1056" DrawAspect="Content" ObjectID="_1801425421" r:id="rId79"/>
        </w:object>
      </w:r>
      <w:r w:rsidR="00864871" w:rsidRPr="00FF7DA9">
        <w:rPr>
          <w:rFonts w:hint="eastAsia"/>
        </w:rPr>
        <w:t>为内轮质心点在</w:t>
      </w:r>
      <w:r w:rsidR="005E67E1" w:rsidRPr="00FF7DA9">
        <w:object w:dxaOrig="200" w:dyaOrig="220" w14:anchorId="58B25C70">
          <v:shape id="_x0000_i1057" type="#_x0000_t75" style="width:10pt;height:11.2pt" o:ole="">
            <v:imagedata r:id="rId80" o:title=""/>
          </v:shape>
          <o:OLEObject Type="Embed" ProgID="Equation.DSMT4" ShapeID="_x0000_i1057" DrawAspect="Content" ObjectID="_1801425422"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330A74C4" w:rsidR="00BB080C" w:rsidRPr="00682B28" w:rsidRDefault="00BB080C" w:rsidP="00682B28">
      <w:pPr>
        <w:pStyle w:val="mathTYPE"/>
      </w:pPr>
      <w:r w:rsidRPr="00682B28">
        <w:tab/>
      </w:r>
      <w:r w:rsidR="005E67E1" w:rsidRPr="00682B28">
        <w:object w:dxaOrig="3120" w:dyaOrig="700" w14:anchorId="66BD5FAE">
          <v:shape id="_x0000_i1058" type="#_x0000_t75" style="width:156pt;height:35.2pt" o:ole="">
            <v:imagedata r:id="rId82" o:title=""/>
          </v:shape>
          <o:OLEObject Type="Embed" ProgID="Equation.DSMT4" ShapeID="_x0000_i1058" DrawAspect="Content" ObjectID="_1801425423" r:id="rId8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5</w:instrText>
        </w:r>
      </w:fldSimple>
      <w:r w:rsidRPr="00682B28">
        <w:instrText>)</w:instrText>
      </w:r>
      <w:r w:rsidRPr="00682B28">
        <w:fldChar w:fldCharType="end"/>
      </w:r>
    </w:p>
    <w:p w14:paraId="3BF36368" w14:textId="4E47912A" w:rsidR="00BB080C" w:rsidRPr="00682B28" w:rsidRDefault="00BB080C" w:rsidP="00682B28">
      <w:pPr>
        <w:pStyle w:val="mathTYPE"/>
      </w:pPr>
      <w:r w:rsidRPr="00682B28">
        <w:tab/>
      </w:r>
      <w:r w:rsidR="005E67E1" w:rsidRPr="00682B28">
        <w:object w:dxaOrig="3120" w:dyaOrig="700" w14:anchorId="43358747">
          <v:shape id="_x0000_i1059" type="#_x0000_t75" style="width:156pt;height:35.2pt" o:ole="">
            <v:imagedata r:id="rId84" o:title=""/>
          </v:shape>
          <o:OLEObject Type="Embed" ProgID="Equation.DSMT4" ShapeID="_x0000_i1059" DrawAspect="Content" ObjectID="_1801425424" r:id="rId8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6</w:instrText>
        </w:r>
      </w:fldSimple>
      <w:r w:rsidRPr="00682B28">
        <w:instrText>)</w:instrText>
      </w:r>
      <w:r w:rsidRPr="00682B28">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6pt;height:19.2pt" o:ole="">
            <v:imagedata r:id="rId86" o:title=""/>
          </v:shape>
          <o:OLEObject Type="Embed" ProgID="Equation.DSMT4" ShapeID="_x0000_i1060" DrawAspect="Content" ObjectID="_1801425425" r:id="rId87"/>
        </w:object>
      </w:r>
      <w:r w:rsidR="00864871" w:rsidRPr="00FF7DA9">
        <w:rPr>
          <w:rFonts w:hint="eastAsia"/>
        </w:rPr>
        <w:t>为机体质心点在</w:t>
      </w:r>
      <w:r w:rsidR="005E67E1" w:rsidRPr="00FF7DA9">
        <w:object w:dxaOrig="220" w:dyaOrig="240" w14:anchorId="582A041A">
          <v:shape id="_x0000_i1061" type="#_x0000_t75" style="width:11.2pt;height:12pt" o:ole="">
            <v:imagedata r:id="rId88" o:title=""/>
          </v:shape>
          <o:OLEObject Type="Embed" ProgID="Equation.DSMT4" ShapeID="_x0000_i1061" DrawAspect="Content" ObjectID="_1801425426" r:id="rId89"/>
        </w:object>
      </w:r>
      <w:r w:rsidR="00864871" w:rsidRPr="00FF7DA9">
        <w:rPr>
          <w:rFonts w:hint="eastAsia"/>
        </w:rPr>
        <w:t>轴方向上的位移，</w:t>
      </w:r>
      <w:r w:rsidR="005E67E1" w:rsidRPr="00FF7DA9">
        <w:object w:dxaOrig="279" w:dyaOrig="380" w14:anchorId="367B6429">
          <v:shape id="_x0000_i1062" type="#_x0000_t75" style="width:14pt;height:19.2pt" o:ole="">
            <v:imagedata r:id="rId90" o:title=""/>
          </v:shape>
          <o:OLEObject Type="Embed" ProgID="Equation.DSMT4" ShapeID="_x0000_i1062" DrawAspect="Content" ObjectID="_1801425427" r:id="rId91"/>
        </w:object>
      </w:r>
      <w:r w:rsidR="00864871" w:rsidRPr="00FF7DA9">
        <w:rPr>
          <w:rFonts w:hint="eastAsia"/>
        </w:rPr>
        <w:t>为机体质心点在</w:t>
      </w:r>
      <w:r w:rsidR="005E67E1" w:rsidRPr="00FF7DA9">
        <w:object w:dxaOrig="200" w:dyaOrig="220" w14:anchorId="63CF3DDD">
          <v:shape id="_x0000_i1063" type="#_x0000_t75" style="width:10pt;height:11.2pt" o:ole="">
            <v:imagedata r:id="rId92" o:title=""/>
          </v:shape>
          <o:OLEObject Type="Embed" ProgID="Equation.DSMT4" ShapeID="_x0000_i1063" DrawAspect="Content" ObjectID="_1801425428" r:id="rId93"/>
        </w:object>
      </w:r>
      <w:r w:rsidR="00864871" w:rsidRPr="00FF7DA9">
        <w:rPr>
          <w:rFonts w:hint="eastAsia"/>
        </w:rPr>
        <w:t>轴方向上的位移，</w:t>
      </w:r>
      <w:r w:rsidR="00FF7DA9">
        <w:object w:dxaOrig="220" w:dyaOrig="300" w14:anchorId="5E669613">
          <v:shape id="_x0000_i1064" type="#_x0000_t75" style="width:11.2pt;height:15.6pt" o:ole="">
            <v:imagedata r:id="rId94" o:title=""/>
          </v:shape>
          <o:OLEObject Type="Embed" ProgID="Equation.DSMT4" ShapeID="_x0000_i1064" DrawAspect="Content" ObjectID="_1801425429"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10pt;height:12pt" o:ole="">
            <v:imagedata r:id="rId96" o:title=""/>
          </v:shape>
          <o:OLEObject Type="Embed" ProgID="Equation.DSMT4" ShapeID="_x0000_i1065" DrawAspect="Content" ObjectID="_1801425430" r:id="rId97"/>
        </w:object>
      </w:r>
      <w:r w:rsidR="00864871" w:rsidRPr="00FF7DA9">
        <w:rPr>
          <w:rFonts w:hint="eastAsia"/>
        </w:rPr>
        <w:t>为两轮与地面接触点之间连线的中点，运动学表示为：</w:t>
      </w:r>
    </w:p>
    <w:p w14:paraId="66743D06" w14:textId="5103B170" w:rsidR="00A30DAA" w:rsidRDefault="00A30DAA" w:rsidP="00A30DAA">
      <w:pPr>
        <w:pStyle w:val="mathTYPE"/>
      </w:pPr>
      <w:r w:rsidRPr="00682B28">
        <w:tab/>
      </w:r>
      <w:r w:rsidR="005E67E1" w:rsidRPr="00682B28">
        <w:object w:dxaOrig="1780" w:dyaOrig="700" w14:anchorId="7E54BA0B">
          <v:shape id="_x0000_i1066" type="#_x0000_t75" style="width:89.2pt;height:35.2pt" o:ole="">
            <v:imagedata r:id="rId98" o:title=""/>
          </v:shape>
          <o:OLEObject Type="Embed" ProgID="Equation.DSMT4" ShapeID="_x0000_i1066" DrawAspect="Content" ObjectID="_1801425431"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lastRenderedPageBreak/>
        <w:t>机器人绕竖直轴</w:t>
      </w:r>
      <w:r w:rsidR="00FF7DA9">
        <w:object w:dxaOrig="200" w:dyaOrig="220" w14:anchorId="0670549E">
          <v:shape id="_x0000_i1067" type="#_x0000_t75" style="width:10pt;height:11.2pt" o:ole="">
            <v:imagedata r:id="rId100" o:title=""/>
          </v:shape>
          <o:OLEObject Type="Embed" ProgID="Equation.DSMT4" ShapeID="_x0000_i1067" DrawAspect="Content" ObjectID="_1801425432" r:id="rId101"/>
        </w:object>
      </w:r>
      <w:r w:rsidRPr="00842780">
        <w:rPr>
          <w:rFonts w:hint="eastAsia"/>
        </w:rPr>
        <w:t>的旋转角度</w:t>
      </w:r>
      <w:r w:rsidR="005E67E1" w:rsidRPr="00842780">
        <w:object w:dxaOrig="260" w:dyaOrig="240" w14:anchorId="6793FCB6">
          <v:shape id="_x0000_i1068" type="#_x0000_t75" style="width:13.2pt;height:12pt" o:ole="">
            <v:imagedata r:id="rId102" o:title=""/>
          </v:shape>
          <o:OLEObject Type="Embed" ProgID="Equation.DSMT4" ShapeID="_x0000_i1068" DrawAspect="Content" ObjectID="_1801425433" r:id="rId103"/>
        </w:object>
      </w:r>
      <w:r w:rsidRPr="00842780">
        <w:rPr>
          <w:rFonts w:hint="eastAsia"/>
        </w:rPr>
        <w:t>的运动学可表示为：</w:t>
      </w:r>
    </w:p>
    <w:p w14:paraId="107EB521" w14:textId="3EBCCE16" w:rsidR="00A30DAA" w:rsidRDefault="00A30DAA" w:rsidP="00A30DAA">
      <w:pPr>
        <w:pStyle w:val="mathTYPE"/>
        <w:rPr>
          <w:noProof/>
        </w:rPr>
      </w:pPr>
      <w:r w:rsidRPr="00682B28">
        <w:tab/>
      </w:r>
      <w:r w:rsidR="005E67E1" w:rsidRPr="00682B28">
        <w:object w:dxaOrig="1640" w:dyaOrig="700" w14:anchorId="1EF3914C">
          <v:shape id="_x0000_i1069" type="#_x0000_t75" style="width:82pt;height:35.2pt" o:ole="">
            <v:imagedata r:id="rId104" o:title=""/>
          </v:shape>
          <o:OLEObject Type="Embed" ProgID="Equation.DSMT4" ShapeID="_x0000_i1069" DrawAspect="Content" ObjectID="_1801425434" r:id="rId105"/>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14685">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14685">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62928DE8" w:rsidR="009F199A" w:rsidRPr="00682B28" w:rsidRDefault="00204FBC" w:rsidP="00682B28">
      <w:pPr>
        <w:pStyle w:val="mathTYPE"/>
      </w:pPr>
      <w:r>
        <w:rPr>
          <w:noProof/>
        </w:rPr>
        <w:tab/>
      </w:r>
      <w:r w:rsidR="005E67E1" w:rsidRPr="00682B28">
        <w:object w:dxaOrig="6619" w:dyaOrig="700" w14:anchorId="3916ED76">
          <v:shape id="_x0000_i1070" type="#_x0000_t75" style="width:331.2pt;height:35.2pt" o:ole="">
            <v:imagedata r:id="rId106" o:title=""/>
          </v:shape>
          <o:OLEObject Type="Embed" ProgID="Equation.DSMT4" ShapeID="_x0000_i1070" DrawAspect="Content" ObjectID="_1801425435" r:id="rId10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9</w:instrText>
        </w:r>
      </w:fldSimple>
      <w:r w:rsidRPr="00682B28">
        <w:instrText>)</w:instrText>
      </w:r>
      <w:r w:rsidRPr="00682B28">
        <w:fldChar w:fldCharType="end"/>
      </w:r>
    </w:p>
    <w:p w14:paraId="63D30D60" w14:textId="129D0681" w:rsidR="003A14BF" w:rsidRDefault="003A14BF" w:rsidP="00682B28">
      <w:pPr>
        <w:pStyle w:val="mathTYPE"/>
        <w:rPr>
          <w:noProof/>
        </w:rPr>
      </w:pPr>
      <w:r w:rsidRPr="00682B28">
        <w:tab/>
      </w:r>
      <w:r w:rsidR="005E67E1" w:rsidRPr="00682B28">
        <w:object w:dxaOrig="5040" w:dyaOrig="700" w14:anchorId="3279DBE7">
          <v:shape id="_x0000_i1071" type="#_x0000_t75" style="width:252pt;height:35.2pt" o:ole="">
            <v:imagedata r:id="rId108" o:title=""/>
          </v:shape>
          <o:OLEObject Type="Embed" ProgID="Equation.DSMT4" ShapeID="_x0000_i1071" DrawAspect="Content" ObjectID="_1801425436" r:id="rId109"/>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14685">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14685">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725364B0" w:rsidR="00CF1CBD" w:rsidRPr="00682B28" w:rsidRDefault="00CF1CBD" w:rsidP="00682B28">
      <w:pPr>
        <w:pStyle w:val="mathTYPE"/>
      </w:pPr>
      <w:r w:rsidRPr="00682B28">
        <w:tab/>
      </w:r>
      <w:r w:rsidR="005E67E1" w:rsidRPr="00682B28">
        <w:object w:dxaOrig="6680" w:dyaOrig="1140" w14:anchorId="52C377E5">
          <v:shape id="_x0000_i1072" type="#_x0000_t75" style="width:334pt;height:57.2pt" o:ole="">
            <v:imagedata r:id="rId110" o:title=""/>
          </v:shape>
          <o:OLEObject Type="Embed" ProgID="Equation.DSMT4" ShapeID="_x0000_i1072" DrawAspect="Content" ObjectID="_1801425437" r:id="rId11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1</w:instrText>
        </w:r>
      </w:fldSimple>
      <w:r w:rsidRPr="00682B28">
        <w:instrText>)</w:instrText>
      </w:r>
      <w:r w:rsidRPr="00682B28">
        <w:fldChar w:fldCharType="end"/>
      </w:r>
    </w:p>
    <w:p w14:paraId="5FDAE783" w14:textId="7D645703"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pt;height:35.2pt" o:ole="">
            <v:imagedata r:id="rId112" o:title=""/>
          </v:shape>
          <o:OLEObject Type="Embed" ProgID="Equation.DSMT4" ShapeID="_x0000_i1073" DrawAspect="Content" ObjectID="_1801425438" r:id="rId113"/>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14685">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14685">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23BEA559" w:rsidR="000F0E82" w:rsidRDefault="000F0E82" w:rsidP="000F0E8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4</w:t>
      </w:r>
      <w:r w:rsidR="00CA64AE">
        <w:fldChar w:fldCharType="end"/>
      </w:r>
      <w:r>
        <w:rPr>
          <w:rFonts w:hint="eastAsia"/>
        </w:rPr>
        <w:t xml:space="preserve"> </w:t>
      </w:r>
      <w:r>
        <w:rPr>
          <w:rFonts w:hint="eastAsia"/>
        </w:rPr>
        <w:t>机器人外轮、内轮、躯干三部分受力分析图</w:t>
      </w:r>
    </w:p>
    <w:p w14:paraId="4DC340CE" w14:textId="3CD9C4DC" w:rsidR="000F0E82" w:rsidRDefault="000F0E82" w:rsidP="000F0E82">
      <w:pPr>
        <w:pStyle w:val="af4"/>
        <w:ind w:firstLine="420"/>
        <w:jc w:val="center"/>
      </w:pPr>
      <w:r>
        <w:t xml:space="preserve">Fig. </w:t>
      </w:r>
      <w:fldSimple w:instr=" STYLEREF 1 \s ">
        <w:r w:rsidR="00514685">
          <w:rPr>
            <w:noProof/>
          </w:rPr>
          <w:t>2</w:t>
        </w:r>
      </w:fldSimple>
      <w:r w:rsidR="00CA64AE">
        <w:t>.</w:t>
      </w:r>
      <w:fldSimple w:instr=" SEQ Fig. \* ARABIC \s 1 ">
        <w:r w:rsidR="00514685">
          <w:rPr>
            <w:noProof/>
          </w:rPr>
          <w:t>4</w:t>
        </w:r>
      </w:fldSimple>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17B26B13" w:rsidR="00AA62F4" w:rsidRPr="00682B28" w:rsidRDefault="00AA62F4" w:rsidP="00682B28">
      <w:pPr>
        <w:pStyle w:val="mathTYPE"/>
      </w:pPr>
      <w:r w:rsidRPr="00682B28">
        <w:lastRenderedPageBreak/>
        <w:tab/>
      </w:r>
      <w:r w:rsidR="005E67E1" w:rsidRPr="00682B28">
        <w:object w:dxaOrig="2040" w:dyaOrig="380" w14:anchorId="1D0DA3AA">
          <v:shape id="_x0000_i1074" type="#_x0000_t75" style="width:102pt;height:19.2pt" o:ole="">
            <v:imagedata r:id="rId115" o:title=""/>
          </v:shape>
          <o:OLEObject Type="Embed" ProgID="Equation.DSMT4" ShapeID="_x0000_i1074" DrawAspect="Content" ObjectID="_1801425439" r:id="rId11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3</w:instrText>
        </w:r>
      </w:fldSimple>
      <w:r w:rsidRPr="00682B28">
        <w:instrText>)</w:instrText>
      </w:r>
      <w:r w:rsidRPr="00682B28">
        <w:fldChar w:fldCharType="end"/>
      </w:r>
    </w:p>
    <w:p w14:paraId="7A999F18" w14:textId="083FDEE5" w:rsidR="00AA62F4" w:rsidRPr="00682B28" w:rsidRDefault="00AA62F4" w:rsidP="00682B28">
      <w:pPr>
        <w:pStyle w:val="mathTYPE"/>
      </w:pPr>
      <w:r w:rsidRPr="00682B28">
        <w:tab/>
      </w:r>
      <w:r w:rsidR="005E67E1" w:rsidRPr="00682B28">
        <w:object w:dxaOrig="2220" w:dyaOrig="420" w14:anchorId="7EF60CDB">
          <v:shape id="_x0000_i1075" type="#_x0000_t75" style="width:111.6pt;height:21.2pt" o:ole="">
            <v:imagedata r:id="rId117" o:title=""/>
          </v:shape>
          <o:OLEObject Type="Embed" ProgID="Equation.DSMT4" ShapeID="_x0000_i1075" DrawAspect="Content" ObjectID="_1801425440" r:id="rId11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4</w:instrText>
        </w:r>
      </w:fldSimple>
      <w:r w:rsidRPr="00682B28">
        <w:instrText>)</w:instrText>
      </w:r>
      <w:r w:rsidRPr="00682B28">
        <w:fldChar w:fldCharType="end"/>
      </w:r>
    </w:p>
    <w:p w14:paraId="30AE66B0" w14:textId="79B10998" w:rsidR="00AA62F4" w:rsidRPr="00682B28" w:rsidRDefault="00AA62F4" w:rsidP="00682B28">
      <w:pPr>
        <w:pStyle w:val="mathTYPE"/>
      </w:pPr>
      <w:r w:rsidRPr="00682B28">
        <w:tab/>
      </w:r>
      <w:r w:rsidR="005E67E1" w:rsidRPr="00682B28">
        <w:object w:dxaOrig="5860" w:dyaOrig="440" w14:anchorId="6D9CD208">
          <v:shape id="_x0000_i1076" type="#_x0000_t75" style="width:293.2pt;height:22pt" o:ole="">
            <v:imagedata r:id="rId119" o:title=""/>
          </v:shape>
          <o:OLEObject Type="Embed" ProgID="Equation.DSMT4" ShapeID="_x0000_i1076" DrawAspect="Content" ObjectID="_1801425441" r:id="rId12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5</w:instrText>
        </w:r>
      </w:fldSimple>
      <w:r w:rsidRPr="00682B28">
        <w:instrText>)</w:instrText>
      </w:r>
      <w:r w:rsidRPr="00682B28">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2pt" o:ole="">
            <v:imagedata r:id="rId121" o:title=""/>
          </v:shape>
          <o:OLEObject Type="Embed" ProgID="Equation.DSMT4" ShapeID="_x0000_i1077" DrawAspect="Content" ObjectID="_1801425442" r:id="rId122"/>
        </w:object>
      </w:r>
      <w:r w:rsidRPr="00842780">
        <w:rPr>
          <w:rFonts w:hint="eastAsia"/>
        </w:rPr>
        <w:t>为外轮质量，</w:t>
      </w:r>
      <w:r w:rsidR="005E67E1" w:rsidRPr="00842780">
        <w:object w:dxaOrig="279" w:dyaOrig="380" w14:anchorId="4BA268DE">
          <v:shape id="_x0000_i1078" type="#_x0000_t75" style="width:14pt;height:19.2pt" o:ole="">
            <v:imagedata r:id="rId123" o:title=""/>
          </v:shape>
          <o:OLEObject Type="Embed" ProgID="Equation.DSMT4" ShapeID="_x0000_i1078" DrawAspect="Content" ObjectID="_1801425443"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4B7A06C2" w:rsidR="00AA62F4" w:rsidRPr="00682B28" w:rsidRDefault="00AA62F4" w:rsidP="00682B28">
      <w:pPr>
        <w:pStyle w:val="mathTYPE"/>
      </w:pPr>
      <w:r w:rsidRPr="00682B28">
        <w:tab/>
      </w:r>
      <w:r w:rsidR="005E67E1" w:rsidRPr="00682B28">
        <w:object w:dxaOrig="2000" w:dyaOrig="380" w14:anchorId="30038DE0">
          <v:shape id="_x0000_i1079" type="#_x0000_t75" style="width:100.4pt;height:19.2pt" o:ole="">
            <v:imagedata r:id="rId125" o:title=""/>
          </v:shape>
          <o:OLEObject Type="Embed" ProgID="Equation.DSMT4" ShapeID="_x0000_i1079" DrawAspect="Content" ObjectID="_1801425444" r:id="rId12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6</w:instrText>
        </w:r>
      </w:fldSimple>
      <w:r w:rsidRPr="00682B28">
        <w:instrText>)</w:instrText>
      </w:r>
      <w:r w:rsidRPr="00682B28">
        <w:fldChar w:fldCharType="end"/>
      </w:r>
    </w:p>
    <w:p w14:paraId="36E01596" w14:textId="3FDB50C5" w:rsidR="00AA62F4" w:rsidRPr="00682B28" w:rsidRDefault="00AA62F4" w:rsidP="00682B28">
      <w:pPr>
        <w:pStyle w:val="mathTYPE"/>
      </w:pPr>
      <w:r w:rsidRPr="00682B28">
        <w:tab/>
      </w:r>
      <w:r w:rsidR="005E67E1" w:rsidRPr="00682B28">
        <w:object w:dxaOrig="2820" w:dyaOrig="380" w14:anchorId="63D107B7">
          <v:shape id="_x0000_i1080" type="#_x0000_t75" style="width:141.2pt;height:19.2pt" o:ole="">
            <v:imagedata r:id="rId127" o:title=""/>
          </v:shape>
          <o:OLEObject Type="Embed" ProgID="Equation.DSMT4" ShapeID="_x0000_i1080" DrawAspect="Content" ObjectID="_1801425445" r:id="rId12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17</w:instrText>
        </w:r>
      </w:fldSimple>
      <w:r w:rsidRPr="00682B28">
        <w:instrText>)</w:instrText>
      </w:r>
      <w:r w:rsidRPr="00682B28">
        <w:fldChar w:fldCharType="end"/>
      </w:r>
    </w:p>
    <w:p w14:paraId="13C74BD7" w14:textId="1B9B89F4" w:rsidR="00707C96" w:rsidRDefault="00050B9C" w:rsidP="00682B28">
      <w:pPr>
        <w:pStyle w:val="mathTYPE"/>
      </w:pPr>
      <w:r w:rsidRPr="00682B28">
        <w:tab/>
      </w:r>
      <w:r w:rsidR="00682B28" w:rsidRPr="00682B28">
        <w:object w:dxaOrig="6820" w:dyaOrig="440" w14:anchorId="59DBCDF5">
          <v:shape id="_x0000_i1081" type="#_x0000_t75" style="width:341.2pt;height:22pt" o:ole="">
            <v:imagedata r:id="rId129" o:title=""/>
          </v:shape>
          <o:OLEObject Type="Embed" ProgID="Equation.DSMT4" ShapeID="_x0000_i1081" DrawAspect="Content" ObjectID="_1801425446" r:id="rId130"/>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6pt;height:19.2pt" o:ole="">
            <v:imagedata r:id="rId131" o:title=""/>
          </v:shape>
          <o:OLEObject Type="Embed" ProgID="Equation.DSMT4" ShapeID="_x0000_i1082" DrawAspect="Content" ObjectID="_1801425447" r:id="rId132"/>
        </w:object>
      </w:r>
      <w:r w:rsidRPr="00842780">
        <w:rPr>
          <w:rFonts w:hint="eastAsia"/>
        </w:rPr>
        <w:t>为内轮质量，</w:t>
      </w:r>
      <w:r w:rsidR="005E67E1" w:rsidRPr="00842780">
        <w:object w:dxaOrig="240" w:dyaOrig="380" w14:anchorId="4494E1EF">
          <v:shape id="_x0000_i1083" type="#_x0000_t75" style="width:12pt;height:19.2pt" o:ole="">
            <v:imagedata r:id="rId133" o:title=""/>
          </v:shape>
          <o:OLEObject Type="Embed" ProgID="Equation.DSMT4" ShapeID="_x0000_i1083" DrawAspect="Content" ObjectID="_1801425448"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5D491BC4" w:rsidR="007B2F7D" w:rsidRPr="0016540B" w:rsidRDefault="007B2F7D" w:rsidP="0016540B">
      <w:pPr>
        <w:pStyle w:val="mathTYPE"/>
      </w:pPr>
      <w:r w:rsidRPr="0016540B">
        <w:tab/>
      </w:r>
      <w:r w:rsidR="005E67E1" w:rsidRPr="0016540B">
        <w:object w:dxaOrig="2180" w:dyaOrig="380" w14:anchorId="71A296D4">
          <v:shape id="_x0000_i1084" type="#_x0000_t75" style="width:109.2pt;height:19.2pt" o:ole="">
            <v:imagedata r:id="rId135" o:title=""/>
          </v:shape>
          <o:OLEObject Type="Embed" ProgID="Equation.DSMT4" ShapeID="_x0000_i1084" DrawAspect="Content" ObjectID="_1801425449" r:id="rId136"/>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19</w:instrText>
        </w:r>
      </w:fldSimple>
      <w:r w:rsidRPr="0016540B">
        <w:instrText>)</w:instrText>
      </w:r>
      <w:r w:rsidRPr="0016540B">
        <w:fldChar w:fldCharType="end"/>
      </w:r>
    </w:p>
    <w:p w14:paraId="179F26FA" w14:textId="187C8FA0" w:rsidR="007B2F7D" w:rsidRPr="0016540B" w:rsidRDefault="007B2F7D" w:rsidP="0016540B">
      <w:pPr>
        <w:pStyle w:val="mathTYPE"/>
      </w:pPr>
      <w:r w:rsidRPr="0016540B">
        <w:tab/>
      </w:r>
      <w:r w:rsidR="005E67E1" w:rsidRPr="0016540B">
        <w:object w:dxaOrig="3040" w:dyaOrig="380" w14:anchorId="3706CC20">
          <v:shape id="_x0000_i1085" type="#_x0000_t75" style="width:152pt;height:19.2pt" o:ole="">
            <v:imagedata r:id="rId137" o:title=""/>
          </v:shape>
          <o:OLEObject Type="Embed" ProgID="Equation.DSMT4" ShapeID="_x0000_i1085" DrawAspect="Content" ObjectID="_1801425450" r:id="rId138"/>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20</w:instrText>
        </w:r>
      </w:fldSimple>
      <w:r w:rsidRPr="0016540B">
        <w:instrText>)</w:instrText>
      </w:r>
      <w:r w:rsidRPr="0016540B">
        <w:fldChar w:fldCharType="end"/>
      </w:r>
    </w:p>
    <w:p w14:paraId="48ADB2FC" w14:textId="75FCA3E7" w:rsidR="00DE0643" w:rsidRDefault="007B2F7D" w:rsidP="0016540B">
      <w:pPr>
        <w:pStyle w:val="mathTYPE"/>
      </w:pPr>
      <w:r w:rsidRPr="0016540B">
        <w:tab/>
      </w:r>
      <w:r w:rsidR="00682B28" w:rsidRPr="0016540B">
        <w:object w:dxaOrig="7080" w:dyaOrig="420" w14:anchorId="0D85E93F">
          <v:shape id="_x0000_i1086" type="#_x0000_t75" style="width:354pt;height:21.2pt" o:ole="">
            <v:imagedata r:id="rId139" o:title=""/>
          </v:shape>
          <o:OLEObject Type="Embed" ProgID="Equation.DSMT4" ShapeID="_x0000_i1086" DrawAspect="Content" ObjectID="_1801425451"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2pt" o:ole="">
            <v:imagedata r:id="rId141" o:title=""/>
          </v:shape>
          <o:OLEObject Type="Embed" ProgID="Equation.DSMT4" ShapeID="_x0000_i1087" DrawAspect="Content" ObjectID="_1801425452" r:id="rId142"/>
        </w:object>
      </w:r>
      <w:r w:rsidRPr="00842780">
        <w:rPr>
          <w:rFonts w:hint="eastAsia"/>
        </w:rPr>
        <w:t>为机体质量，</w:t>
      </w:r>
      <w:r w:rsidR="005E67E1" w:rsidRPr="00842780">
        <w:object w:dxaOrig="279" w:dyaOrig="380" w14:anchorId="296F8BDD">
          <v:shape id="_x0000_i1088" type="#_x0000_t75" style="width:14pt;height:19.2pt" o:ole="">
            <v:imagedata r:id="rId143" o:title=""/>
          </v:shape>
          <o:OLEObject Type="Embed" ProgID="Equation.DSMT4" ShapeID="_x0000_i1088" DrawAspect="Content" ObjectID="_1801425453"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425454" r:id="rId146"/>
        </w:object>
      </w:r>
      <w:r w:rsidRPr="00842780">
        <w:rPr>
          <w:rFonts w:hint="eastAsia"/>
        </w:rPr>
        <w:t>平面内运动，可以在机体上得到约束关系</w:t>
      </w:r>
      <w:r>
        <w:rPr>
          <w:rFonts w:hint="eastAsia"/>
        </w:rPr>
        <w:t>：</w:t>
      </w:r>
    </w:p>
    <w:p w14:paraId="2CD1E5E3" w14:textId="2EB92B35" w:rsidR="00D313E2" w:rsidRDefault="00D313E2" w:rsidP="004309DA">
      <w:pPr>
        <w:pStyle w:val="mathTYPE"/>
      </w:pPr>
      <w:r>
        <w:tab/>
      </w:r>
      <w:r w:rsidR="005E67E1" w:rsidRPr="005E67E1">
        <w:rPr>
          <w:position w:val="-12"/>
        </w:rPr>
        <w:object w:dxaOrig="1219" w:dyaOrig="380" w14:anchorId="74D35177">
          <v:shape id="_x0000_i1090" type="#_x0000_t75" style="width:60.8pt;height:19.2pt" o:ole="">
            <v:imagedata r:id="rId147" o:title=""/>
          </v:shape>
          <o:OLEObject Type="Embed" ProgID="Equation.DSMT4" ShapeID="_x0000_i1090" DrawAspect="Content" ObjectID="_1801425455"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w:t>
      </w:r>
      <w:r w:rsidRPr="0014382B">
        <w:lastRenderedPageBreak/>
        <w:t>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1BB39E83" w:rsidR="006F43D4" w:rsidRDefault="006F43D4" w:rsidP="00C83911">
      <w:pPr>
        <w:pStyle w:val="mathTYPE"/>
      </w:pPr>
      <w:r w:rsidRPr="0016540B">
        <w:tab/>
      </w:r>
      <w:r w:rsidR="005E67E1" w:rsidRPr="0016540B">
        <w:object w:dxaOrig="1280" w:dyaOrig="340" w14:anchorId="1A224566">
          <v:shape id="_x0000_i1091" type="#_x0000_t75" style="width:64pt;height:17.2pt" o:ole="">
            <v:imagedata r:id="rId149" o:title=""/>
          </v:shape>
          <o:OLEObject Type="Embed" ProgID="Equation.DSMT4" ShapeID="_x0000_i1091" DrawAspect="Content" ObjectID="_180142545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425457"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2pt;height:18pt" o:ole="">
            <v:imagedata r:id="rId153" o:title=""/>
          </v:shape>
          <o:OLEObject Type="Embed" ProgID="Equation.DSMT4" ShapeID="_x0000_i1093" DrawAspect="Content" ObjectID="_1801425458"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pt;height:17.2pt" o:ole="">
            <v:imagedata r:id="rId155" o:title=""/>
          </v:shape>
          <o:OLEObject Type="Embed" ProgID="Equation.DSMT4" ShapeID="_x0000_i1094" DrawAspect="Content" ObjectID="_1801425459"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78BD45E5" w:rsidR="005E3C83" w:rsidRDefault="005E3C83" w:rsidP="005E3C83">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1</w:t>
      </w:r>
      <w:r w:rsidR="00CA64AE">
        <w:fldChar w:fldCharType="end"/>
      </w:r>
      <w:r>
        <w:rPr>
          <w:rFonts w:hint="eastAsia"/>
        </w:rPr>
        <w:t>机器人坐姿零位置状态</w:t>
      </w:r>
    </w:p>
    <w:p w14:paraId="05ED3510" w14:textId="06183CF6" w:rsidR="005E3C83" w:rsidRDefault="005E3C83" w:rsidP="005E3C83">
      <w:pPr>
        <w:pStyle w:val="af4"/>
        <w:ind w:firstLine="420"/>
        <w:jc w:val="center"/>
      </w:pPr>
      <w:r>
        <w:t xml:space="preserve">Fig. </w:t>
      </w:r>
      <w:fldSimple w:instr=" STYLEREF 1 \s ">
        <w:r w:rsidR="00514685">
          <w:rPr>
            <w:noProof/>
          </w:rPr>
          <w:t>3</w:t>
        </w:r>
      </w:fldSimple>
      <w:r w:rsidR="00CA64AE">
        <w:t>.</w:t>
      </w:r>
      <w:fldSimple w:instr=" SEQ Fig. \* ARABIC \s 1 ">
        <w:r w:rsidR="00514685">
          <w:rPr>
            <w:noProof/>
          </w:rPr>
          <w:t>1</w:t>
        </w:r>
      </w:fldSimple>
      <w:r w:rsidRPr="005E3C83">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pt;height:19.2pt" o:ole="">
            <v:imagedata r:id="rId158" o:title=""/>
          </v:shape>
          <o:OLEObject Type="Embed" ProgID="Equation.DSMT4" ShapeID="_x0000_i1095" DrawAspect="Content" ObjectID="_1801425460" r:id="rId159"/>
        </w:object>
      </w:r>
      <w:r w:rsidR="00C83911" w:rsidRPr="00842780">
        <w:t>处满足</w:t>
      </w:r>
      <w:r w:rsidRPr="00842780">
        <w:rPr>
          <w:rFonts w:hint="eastAsia"/>
        </w:rPr>
        <w:t>：</w:t>
      </w:r>
    </w:p>
    <w:p w14:paraId="323EBDE1" w14:textId="6F76F4E2" w:rsidR="00C83911" w:rsidRDefault="00C83911" w:rsidP="00C83911">
      <w:pPr>
        <w:pStyle w:val="mathTYPE"/>
      </w:pPr>
      <w:r w:rsidRPr="0016540B">
        <w:tab/>
      </w:r>
      <w:r w:rsidR="005E67E1" w:rsidRPr="0016540B">
        <w:object w:dxaOrig="1480" w:dyaOrig="380" w14:anchorId="767310B4">
          <v:shape id="_x0000_i1096" type="#_x0000_t75" style="width:74pt;height:19.2pt" o:ole="">
            <v:imagedata r:id="rId160" o:title=""/>
          </v:shape>
          <o:OLEObject Type="Embed" ProgID="Equation.DSMT4" ShapeID="_x0000_i1096" DrawAspect="Content" ObjectID="_1801425461"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pt;height:17.2pt" o:ole="">
            <v:imagedata r:id="rId162" o:title=""/>
          </v:shape>
          <o:OLEObject Type="Embed" ProgID="Equation.DSMT4" ShapeID="_x0000_i1097" DrawAspect="Content" ObjectID="_1801425462"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144C322D" w:rsidR="007625F3" w:rsidRDefault="007625F3" w:rsidP="007625F3">
      <w:pPr>
        <w:pStyle w:val="mathTYPE"/>
      </w:pPr>
      <w:r>
        <w:tab/>
      </w:r>
      <w:r w:rsidR="005E67E1" w:rsidRPr="0016540B">
        <w:object w:dxaOrig="6160" w:dyaOrig="700" w14:anchorId="704BC242">
          <v:shape id="_x0000_i1098" type="#_x0000_t75" style="width:308pt;height:35.2pt" o:ole="">
            <v:imagedata r:id="rId164" o:title=""/>
          </v:shape>
          <o:OLEObject Type="Embed" ProgID="Equation.DSMT4" ShapeID="_x0000_i1098" DrawAspect="Content" ObjectID="_1801425463" r:id="rId165"/>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1099" type="#_x0000_t75" style="width:74pt;height:19.2pt" o:ole="">
            <v:imagedata r:id="rId166" o:title=""/>
          </v:shape>
          <o:OLEObject Type="Embed" ProgID="Equation.DSMT4" ShapeID="_x0000_i1099" DrawAspect="Content" ObjectID="_1801425464" r:id="rId167"/>
        </w:object>
      </w:r>
      <w:r w:rsidRPr="00842780">
        <w:t>，令状态误差</w:t>
      </w:r>
      <w:r w:rsidR="005E67E1" w:rsidRPr="00842780">
        <w:object w:dxaOrig="1280" w:dyaOrig="380" w14:anchorId="32E27BA0">
          <v:shape id="_x0000_i1100" type="#_x0000_t75" style="width:64pt;height:19.2pt" o:ole="">
            <v:imagedata r:id="rId168" o:title=""/>
          </v:shape>
          <o:OLEObject Type="Embed" ProgID="Equation.DSMT4" ShapeID="_x0000_i1100" DrawAspect="Content" ObjectID="_1801425465" r:id="rId169"/>
        </w:object>
      </w:r>
      <w:r w:rsidRPr="00842780">
        <w:t>和输入误差</w:t>
      </w:r>
      <w:r w:rsidR="005E67E1" w:rsidRPr="00842780">
        <w:object w:dxaOrig="1260" w:dyaOrig="380" w14:anchorId="6B176584">
          <v:shape id="_x0000_i1101" type="#_x0000_t75" style="width:63.2pt;height:19.2pt" o:ole="">
            <v:imagedata r:id="rId170" o:title=""/>
          </v:shape>
          <o:OLEObject Type="Embed" ProgID="Equation.DSMT4" ShapeID="_x0000_i1101" DrawAspect="Content" ObjectID="_1801425466" r:id="rId171"/>
        </w:object>
      </w:r>
      <w:r w:rsidRPr="00842780">
        <w:t>，则可得近似的线性化模型</w:t>
      </w:r>
      <w:r w:rsidRPr="00842780">
        <w:rPr>
          <w:rFonts w:hint="eastAsia"/>
        </w:rPr>
        <w:t>：</w:t>
      </w:r>
    </w:p>
    <w:p w14:paraId="089C1007" w14:textId="4AD2A265" w:rsidR="007625F3" w:rsidRDefault="007625F3" w:rsidP="00816D88">
      <w:pPr>
        <w:pStyle w:val="mathTYPE"/>
      </w:pPr>
      <w:r w:rsidRPr="0016540B">
        <w:tab/>
      </w:r>
      <w:r w:rsidR="005E67E1" w:rsidRPr="0016540B">
        <w:object w:dxaOrig="1900" w:dyaOrig="300" w14:anchorId="16409DEC">
          <v:shape id="_x0000_i1102" type="#_x0000_t75" style="width:95.2pt;height:15.6pt" o:ole="">
            <v:imagedata r:id="rId172" o:title=""/>
          </v:shape>
          <o:OLEObject Type="Embed" ProgID="Equation.DSMT4" ShapeID="_x0000_i1102" DrawAspect="Content" ObjectID="_1801425467" r:id="rId173"/>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514685">
          <w:rPr>
            <w:noProof/>
          </w:rPr>
          <w:instrText>2</w:instrText>
        </w:r>
      </w:fldSimple>
      <w:r w:rsidRPr="002031C4">
        <w:instrText>.</w:instrText>
      </w:r>
      <w:fldSimple w:instr=" SEQ MTEqn \c \* Arabic \* MERGEFORMAT ">
        <w:r w:rsidR="00514685">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2pt;height:14pt" o:ole="">
            <v:imagedata r:id="rId174" o:title=""/>
          </v:shape>
          <o:OLEObject Type="Embed" ProgID="Equation.DSMT4" ShapeID="_x0000_i1103" DrawAspect="Content" ObjectID="_1801425468" r:id="rId175"/>
        </w:object>
      </w:r>
      <w:r w:rsidRPr="00842780">
        <w:t>和输入矩阵</w:t>
      </w:r>
      <w:r w:rsidR="005E67E1" w:rsidRPr="00842780">
        <w:object w:dxaOrig="260" w:dyaOrig="279" w14:anchorId="2E68E1D7">
          <v:shape id="_x0000_i1104" type="#_x0000_t75" style="width:13.2pt;height:14pt" o:ole="">
            <v:imagedata r:id="rId176" o:title=""/>
          </v:shape>
          <o:OLEObject Type="Embed" ProgID="Equation.DSMT4" ShapeID="_x0000_i1104" DrawAspect="Content" ObjectID="_1801425469" r:id="rId177"/>
        </w:object>
      </w:r>
      <w:r w:rsidRPr="00842780">
        <w:t>分别定义为：</w:t>
      </w:r>
    </w:p>
    <w:p w14:paraId="6DA012DE" w14:textId="72D5983A" w:rsidR="00816D88" w:rsidRDefault="00816D88" w:rsidP="00816D88">
      <w:pPr>
        <w:pStyle w:val="mathTYPE"/>
      </w:pPr>
      <w:r w:rsidRPr="0016540B">
        <w:tab/>
      </w:r>
      <w:r w:rsidR="005E67E1" w:rsidRPr="0016540B">
        <w:object w:dxaOrig="2900" w:dyaOrig="700" w14:anchorId="315BE5CE">
          <v:shape id="_x0000_i1105" type="#_x0000_t75" style="width:145.2pt;height:35.2pt" o:ole="">
            <v:imagedata r:id="rId178" o:title=""/>
          </v:shape>
          <o:OLEObject Type="Embed" ProgID="Equation.DSMT4" ShapeID="_x0000_i1105" DrawAspect="Content" ObjectID="_1801425470" r:id="rId179"/>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7C8B0DE6" w:rsidR="00D077DD" w:rsidRPr="0016540B" w:rsidRDefault="00D077DD" w:rsidP="0016540B">
      <w:pPr>
        <w:pStyle w:val="mathTYPE"/>
      </w:pPr>
      <w:r w:rsidRPr="0016540B">
        <w:tab/>
      </w:r>
      <w:r w:rsidR="005E67E1" w:rsidRPr="0016540B">
        <w:object w:dxaOrig="5319" w:dyaOrig="700" w14:anchorId="6913D43E">
          <v:shape id="_x0000_i1106" type="#_x0000_t75" style="width:266pt;height:35.2pt" o:ole="">
            <v:imagedata r:id="rId180" o:title=""/>
          </v:shape>
          <o:OLEObject Type="Embed" ProgID="Equation.DSMT4" ShapeID="_x0000_i1106" DrawAspect="Content" ObjectID="_1801425471" r:id="rId181"/>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28</w:instrText>
        </w:r>
      </w:fldSimple>
      <w:r w:rsidRPr="0016540B">
        <w:instrText>)</w:instrText>
      </w:r>
      <w:r w:rsidRPr="0016540B">
        <w:fldChar w:fldCharType="end"/>
      </w:r>
    </w:p>
    <w:p w14:paraId="58D7E824" w14:textId="1D37C231" w:rsidR="00D077DD" w:rsidRDefault="00D077DD" w:rsidP="0016540B">
      <w:pPr>
        <w:pStyle w:val="mathTYPE"/>
      </w:pPr>
      <w:r w:rsidRPr="0016540B">
        <w:tab/>
      </w:r>
      <w:r w:rsidR="005E67E1" w:rsidRPr="0016540B">
        <w:object w:dxaOrig="4819" w:dyaOrig="700" w14:anchorId="1FFB676A">
          <v:shape id="_x0000_i1107" type="#_x0000_t75" style="width:240.8pt;height:35.2pt" o:ole="">
            <v:imagedata r:id="rId182" o:title=""/>
          </v:shape>
          <o:OLEObject Type="Embed" ProgID="Equation.DSMT4" ShapeID="_x0000_i1107" DrawAspect="Content" ObjectID="_1801425472" r:id="rId183"/>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40pt;height:21.2pt" o:ole="">
            <v:imagedata r:id="rId184" o:title=""/>
          </v:shape>
          <o:OLEObject Type="Embed" ProgID="Equation.DSMT4" ShapeID="_x0000_i1108" DrawAspect="Content" ObjectID="_1801425473" r:id="rId185"/>
        </w:object>
      </w:r>
      <w:r w:rsidRPr="00842780">
        <w:rPr>
          <w:rFonts w:hint="eastAsia"/>
        </w:rPr>
        <w:t>，</w:t>
      </w:r>
      <w:r w:rsidR="005E67E1" w:rsidRPr="00842780">
        <w:object w:dxaOrig="880" w:dyaOrig="420" w14:anchorId="46830E45">
          <v:shape id="_x0000_i1109" type="#_x0000_t75" style="width:44pt;height:21.2pt" o:ole="">
            <v:imagedata r:id="rId186" o:title=""/>
          </v:shape>
          <o:OLEObject Type="Embed" ProgID="Equation.DSMT4" ShapeID="_x0000_i1109" DrawAspect="Content" ObjectID="_1801425474" r:id="rId187"/>
        </w:object>
      </w:r>
      <w:r w:rsidRPr="00842780">
        <w:rPr>
          <w:rFonts w:hint="eastAsia"/>
        </w:rPr>
        <w:t>和</w:t>
      </w:r>
      <w:r w:rsidR="005E67E1" w:rsidRPr="00842780">
        <w:object w:dxaOrig="499" w:dyaOrig="400" w14:anchorId="3268F68C">
          <v:shape id="_x0000_i1110" type="#_x0000_t75" style="width:24.8pt;height:20pt" o:ole="">
            <v:imagedata r:id="rId188" o:title=""/>
          </v:shape>
          <o:OLEObject Type="Embed" ProgID="Equation.DSMT4" ShapeID="_x0000_i1110" DrawAspect="Content" ObjectID="_1801425475" r:id="rId189"/>
        </w:object>
      </w:r>
      <w:r w:rsidRPr="00842780">
        <w:rPr>
          <w:rFonts w:hint="eastAsia"/>
        </w:rPr>
        <w:t>为两个小量的乘积，属于二阶小量根据一阶线性化原则可以忽略，因此可得：</w:t>
      </w:r>
    </w:p>
    <w:p w14:paraId="4137F3C3" w14:textId="7CEF5178" w:rsidR="009C4761" w:rsidRPr="0016540B" w:rsidRDefault="009C4761" w:rsidP="0016540B">
      <w:pPr>
        <w:pStyle w:val="mathTYPE"/>
      </w:pPr>
      <w:r w:rsidRPr="0016540B">
        <w:tab/>
      </w:r>
      <w:r w:rsidR="005E67E1" w:rsidRPr="0016540B">
        <w:object w:dxaOrig="720" w:dyaOrig="380" w14:anchorId="6C88BD25">
          <v:shape id="_x0000_i1111" type="#_x0000_t75" style="width:36pt;height:19.2pt" o:ole="">
            <v:imagedata r:id="rId190" o:title=""/>
          </v:shape>
          <o:OLEObject Type="Embed" ProgID="Equation.DSMT4" ShapeID="_x0000_i1111" DrawAspect="Content" ObjectID="_1801425476" r:id="rId191"/>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5A9B3ECA" w:rsidR="00F652A1" w:rsidRPr="0016540B" w:rsidRDefault="00F652A1" w:rsidP="0016540B">
      <w:pPr>
        <w:pStyle w:val="mathTYPE"/>
      </w:pPr>
      <w:r w:rsidRPr="0016540B">
        <w:tab/>
      </w:r>
      <w:r w:rsidR="005E67E1" w:rsidRPr="0016540B">
        <w:object w:dxaOrig="4120" w:dyaOrig="420" w14:anchorId="63676B4C">
          <v:shape id="_x0000_i1112" type="#_x0000_t75" style="width:206pt;height:21.2pt" o:ole="">
            <v:imagedata r:id="rId192" o:title=""/>
          </v:shape>
          <o:OLEObject Type="Embed" ProgID="Equation.DSMT4" ShapeID="_x0000_i1112" DrawAspect="Content" ObjectID="_1801425477" r:id="rId193"/>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31</w:instrText>
        </w:r>
      </w:fldSimple>
      <w:r w:rsidRPr="0016540B">
        <w:instrText>)</w:instrText>
      </w:r>
      <w:r w:rsidRPr="0016540B">
        <w:fldChar w:fldCharType="end"/>
      </w:r>
    </w:p>
    <w:p w14:paraId="596D95FC" w14:textId="2BA8B497" w:rsidR="00F652A1" w:rsidRPr="0016540B" w:rsidRDefault="00F652A1" w:rsidP="0016540B">
      <w:pPr>
        <w:pStyle w:val="mathTYPE"/>
      </w:pPr>
      <w:r w:rsidRPr="0016540B">
        <w:tab/>
      </w:r>
      <w:r w:rsidR="005E67E1" w:rsidRPr="0016540B">
        <w:object w:dxaOrig="5640" w:dyaOrig="460" w14:anchorId="698B9490">
          <v:shape id="_x0000_i1113" type="#_x0000_t75" style="width:282pt;height:23.2pt" o:ole="">
            <v:imagedata r:id="rId194" o:title=""/>
          </v:shape>
          <o:OLEObject Type="Embed" ProgID="Equation.DSMT4" ShapeID="_x0000_i1113" DrawAspect="Content" ObjectID="_1801425478" r:id="rId195"/>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32</w:instrText>
        </w:r>
      </w:fldSimple>
      <w:r w:rsidRPr="0016540B">
        <w:instrText>)</w:instrText>
      </w:r>
      <w:r w:rsidRPr="0016540B">
        <w:fldChar w:fldCharType="end"/>
      </w:r>
    </w:p>
    <w:p w14:paraId="26FBB21D" w14:textId="0ACB3442" w:rsidR="00F652A1" w:rsidRPr="0016540B" w:rsidRDefault="00F652A1" w:rsidP="0016540B">
      <w:pPr>
        <w:pStyle w:val="mathTYPE"/>
      </w:pPr>
      <w:r w:rsidRPr="0016540B">
        <w:tab/>
      </w:r>
      <w:r w:rsidR="005E67E1" w:rsidRPr="0016540B">
        <w:object w:dxaOrig="6540" w:dyaOrig="380" w14:anchorId="1622C9FB">
          <v:shape id="_x0000_i1114" type="#_x0000_t75" style="width:327.2pt;height:19.2pt" o:ole="">
            <v:imagedata r:id="rId196" o:title=""/>
          </v:shape>
          <o:OLEObject Type="Embed" ProgID="Equation.DSMT4" ShapeID="_x0000_i1114" DrawAspect="Content" ObjectID="_1801425479" r:id="rId197"/>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14685">
          <w:rPr>
            <w:noProof/>
          </w:rPr>
          <w:instrText>2</w:instrText>
        </w:r>
      </w:fldSimple>
      <w:r w:rsidRPr="0016540B">
        <w:instrText>.</w:instrText>
      </w:r>
      <w:fldSimple w:instr=" SEQ MTEqn \c \* Arabic \* MERGEFORMAT ">
        <w:r w:rsidR="00514685">
          <w:rPr>
            <w:noProof/>
          </w:rPr>
          <w:instrText>33</w:instrText>
        </w:r>
      </w:fldSimple>
      <w:r w:rsidRPr="0016540B">
        <w:instrText>)</w:instrText>
      </w:r>
      <w:r w:rsidRPr="0016540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2785BB20" w:rsidR="001967E9" w:rsidRPr="00682B28" w:rsidRDefault="00D077DD" w:rsidP="00682B28">
      <w:pPr>
        <w:pStyle w:val="mathTYPE"/>
      </w:pPr>
      <w:r w:rsidRPr="00682B28">
        <w:tab/>
      </w:r>
      <w:r w:rsidR="005E67E1" w:rsidRPr="00682B28">
        <w:object w:dxaOrig="1600" w:dyaOrig="820" w14:anchorId="210719DD">
          <v:shape id="_x0000_i1115" type="#_x0000_t75" style="width:80pt;height:41.2pt" o:ole="">
            <v:imagedata r:id="rId198" o:title=""/>
          </v:shape>
          <o:OLEObject Type="Embed" ProgID="Equation.DSMT4" ShapeID="_x0000_i1115" DrawAspect="Content" ObjectID="_1801425480" r:id="rId199"/>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34</w:instrText>
        </w:r>
      </w:fldSimple>
      <w:r w:rsidRPr="00682B28">
        <w:instrText>)</w:instrText>
      </w:r>
      <w:r w:rsidRPr="00682B28">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pt" o:ole="">
            <v:imagedata r:id="rId200" o:title=""/>
          </v:shape>
          <o:OLEObject Type="Embed" ProgID="Equation.DSMT4" ShapeID="_x0000_i1116" DrawAspect="Content" ObjectID="_1801425481" r:id="rId201"/>
        </w:object>
      </w:r>
      <w:r w:rsidRPr="00842780">
        <w:rPr>
          <w:rFonts w:hint="eastAsia"/>
        </w:rPr>
        <w:t>是系统的输出向量，表示可观测得到的输出，</w:t>
      </w:r>
      <w:r w:rsidR="005E67E1" w:rsidRPr="00842780">
        <w:object w:dxaOrig="1140" w:dyaOrig="340" w14:anchorId="09DE474B">
          <v:shape id="_x0000_i1117" type="#_x0000_t75" style="width:57.2pt;height:17.2pt" o:ole="">
            <v:imagedata r:id="rId202" o:title=""/>
          </v:shape>
          <o:OLEObject Type="Embed" ProgID="Equation.DSMT4" ShapeID="_x0000_i1117" DrawAspect="Content" ObjectID="_1801425482"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2pt" o:ole="">
            <v:imagedata r:id="rId204" o:title=""/>
          </v:shape>
          <o:OLEObject Type="Embed" ProgID="Equation.DSMT4" ShapeID="_x0000_i1118" DrawAspect="Content" ObjectID="_1801425483"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2pt;height:12pt" o:ole="">
            <v:imagedata r:id="rId206" o:title=""/>
          </v:shape>
          <o:OLEObject Type="Embed" ProgID="Equation.DSMT4" ShapeID="_x0000_i1119" DrawAspect="Content" ObjectID="_1801425484"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2pt;height:15.6pt" o:ole="">
            <v:imagedata r:id="rId208" o:title=""/>
          </v:shape>
          <o:OLEObject Type="Embed" ProgID="Equation.DSMT4" ShapeID="_x0000_i1120" DrawAspect="Content" ObjectID="_1801425485" r:id="rId209"/>
        </w:object>
      </w:r>
      <w:r w:rsidR="00AC7AAE" w:rsidRPr="00842780">
        <w:rPr>
          <w:rFonts w:hint="eastAsia"/>
        </w:rPr>
        <w:t>与</w:t>
      </w:r>
      <w:r w:rsidR="005E67E1" w:rsidRPr="00842780">
        <w:object w:dxaOrig="300" w:dyaOrig="279" w14:anchorId="5AD52A94">
          <v:shape id="_x0000_i1121" type="#_x0000_t75" style="width:15.6pt;height:14pt" o:ole="">
            <v:imagedata r:id="rId210" o:title=""/>
          </v:shape>
          <o:OLEObject Type="Embed" ProgID="Equation.DSMT4" ShapeID="_x0000_i1121" DrawAspect="Content" ObjectID="_1801425486" r:id="rId211"/>
        </w:object>
      </w:r>
      <w:r w:rsidR="00AC7AAE" w:rsidRPr="00842780">
        <w:rPr>
          <w:rFonts w:hint="eastAsia"/>
        </w:rPr>
        <w:t>分别为输出</w:t>
      </w:r>
      <w:r w:rsidR="00AC7AAE" w:rsidRPr="00842780">
        <w:rPr>
          <w:rFonts w:hint="eastAsia"/>
        </w:rPr>
        <w:lastRenderedPageBreak/>
        <w:t>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425487" r:id="rId213"/>
        </w:object>
      </w:r>
      <w:r w:rsidR="00F652A1" w:rsidRPr="00842780">
        <w:rPr>
          <w:rFonts w:hint="eastAsia"/>
        </w:rPr>
        <w:t>，</w:t>
      </w:r>
      <w:r w:rsidR="005E67E1" w:rsidRPr="00842780">
        <w:object w:dxaOrig="700" w:dyaOrig="300" w14:anchorId="28B8A430">
          <v:shape id="_x0000_i1123" type="#_x0000_t75" style="width:35.2pt;height:15.6pt" o:ole="">
            <v:imagedata r:id="rId214" o:title=""/>
          </v:shape>
          <o:OLEObject Type="Embed" ProgID="Equation.DSMT4" ShapeID="_x0000_i1123" DrawAspect="Content" ObjectID="_1801425488" r:id="rId215"/>
        </w:object>
      </w:r>
      <w:r w:rsidR="00F652A1" w:rsidRPr="00842780">
        <w:rPr>
          <w:rFonts w:hint="eastAsia"/>
        </w:rPr>
        <w:t>。</w:t>
      </w:r>
    </w:p>
    <w:p w14:paraId="275CAE1F" w14:textId="65086914"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2pt;height:28pt" o:ole="">
            <v:imagedata r:id="rId216" o:title=""/>
          </v:shape>
          <o:OLEObject Type="Embed" ProgID="Equation.DSMT4" ShapeID="_x0000_i1124" DrawAspect="Content" ObjectID="_1801425489"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fldSimple w:instr=" REF ZEqnNum643160 \* Charformat \! \* MERGEFORMAT ">
        <w:r w:rsidR="00514685">
          <w:instrText>(2.35)</w:instrText>
        </w:r>
      </w:fldSimple>
      <w:r w:rsidR="00721CC3" w:rsidRPr="00842780">
        <w:fldChar w:fldCharType="end"/>
      </w:r>
      <w:r w:rsidR="00721CC3" w:rsidRPr="00842780">
        <w:rPr>
          <w:rFonts w:hint="eastAsia"/>
        </w:rPr>
        <w:t>所示</w:t>
      </w:r>
      <w:r w:rsidRPr="00842780">
        <w:rPr>
          <w:rFonts w:hint="eastAsia"/>
        </w:rPr>
        <w:t>。</w:t>
      </w:r>
    </w:p>
    <w:p w14:paraId="3FD8BDF0" w14:textId="7BF5273C" w:rsidR="00657EB7" w:rsidRDefault="00657EB7" w:rsidP="0016540B">
      <w:pPr>
        <w:pStyle w:val="mathTYPE"/>
      </w:pPr>
      <w:r>
        <w:tab/>
      </w:r>
      <w:r w:rsidR="005E67E1" w:rsidRPr="0016540B">
        <w:object w:dxaOrig="6940" w:dyaOrig="8460" w14:anchorId="4473D2FC">
          <v:shape id="_x0000_i1125" type="#_x0000_t75" style="width:347.2pt;height:423.2pt" o:ole="">
            <v:imagedata r:id="rId218" o:title=""/>
          </v:shape>
          <o:OLEObject Type="Embed" ProgID="Equation.DSMT4" ShapeID="_x0000_i1125" DrawAspect="Content" ObjectID="_180142549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43160"/>
      <w:r>
        <w:instrText>(</w:instrText>
      </w:r>
      <w:fldSimple w:instr=" SEQ MTSec \c \* Arabic \* MERGEFORMAT ">
        <w:r w:rsidR="00514685">
          <w:rPr>
            <w:noProof/>
          </w:rPr>
          <w:instrText>2</w:instrText>
        </w:r>
      </w:fldSimple>
      <w:r>
        <w:instrText>.</w:instrText>
      </w:r>
      <w:fldSimple w:instr=" SEQ MTEqn \c \* Arabic \* MERGEFORMAT ">
        <w:r w:rsidR="00514685">
          <w:rPr>
            <w:noProof/>
          </w:rPr>
          <w:instrText>35</w:instrText>
        </w:r>
      </w:fldSimple>
      <w:r>
        <w:instrText>)</w:instrText>
      </w:r>
      <w:bookmarkEnd w:id="9"/>
      <w:r>
        <w:fldChar w:fldCharType="end"/>
      </w:r>
    </w:p>
    <w:p w14:paraId="08F9AD9C" w14:textId="279D3D67"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14685">
        <w:rPr>
          <w:rFonts w:hint="eastAsia"/>
        </w:rPr>
        <w:t>表</w:t>
      </w:r>
      <w:r w:rsidR="00514685">
        <w:rPr>
          <w:rFonts w:hint="eastAsia"/>
        </w:rPr>
        <w:t xml:space="preserve"> </w:t>
      </w:r>
      <w:r w:rsidR="00514685">
        <w:rPr>
          <w:noProof/>
        </w:rPr>
        <w:t>3</w:t>
      </w:r>
      <w:r w:rsidR="00514685">
        <w:t>.</w:t>
      </w:r>
      <w:r w:rsidR="00514685">
        <w:rPr>
          <w:noProof/>
        </w:rPr>
        <w:t>1</w:t>
      </w:r>
      <w:r w:rsidR="00085135">
        <w:fldChar w:fldCharType="end"/>
      </w:r>
      <w:r w:rsidR="00085135">
        <w:rPr>
          <w:rFonts w:hint="eastAsia"/>
        </w:rPr>
        <w:t>所示。</w:t>
      </w:r>
    </w:p>
    <w:p w14:paraId="24DC1731" w14:textId="113C1375" w:rsidR="00A6235C" w:rsidRDefault="00A6235C" w:rsidP="00A6235C">
      <w:pPr>
        <w:pStyle w:val="af4"/>
        <w:keepNext/>
        <w:ind w:firstLine="420"/>
        <w:jc w:val="center"/>
      </w:pPr>
      <w:bookmarkStart w:id="10" w:name="_Ref190704016"/>
      <w:r>
        <w:rPr>
          <w:rFonts w:hint="eastAsia"/>
        </w:rPr>
        <w:t>表</w:t>
      </w:r>
      <w:r>
        <w:rPr>
          <w:rFonts w:hint="eastAsia"/>
        </w:rPr>
        <w:t xml:space="preserve"> </w:t>
      </w:r>
      <w:r w:rsidR="0046684B">
        <w:fldChar w:fldCharType="begin"/>
      </w:r>
      <w:r w:rsidR="0046684B">
        <w:instrText xml:space="preserve"> </w:instrText>
      </w:r>
      <w:r w:rsidR="0046684B">
        <w:rPr>
          <w:rFonts w:hint="eastAsia"/>
        </w:rPr>
        <w:instrText>STYLEREF 1 \s</w:instrText>
      </w:r>
      <w:r w:rsidR="0046684B">
        <w:instrText xml:space="preserve"> </w:instrText>
      </w:r>
      <w:r w:rsidR="0046684B">
        <w:fldChar w:fldCharType="separate"/>
      </w:r>
      <w:r w:rsidR="00514685">
        <w:rPr>
          <w:noProof/>
        </w:rPr>
        <w:t>3</w:t>
      </w:r>
      <w:r w:rsidR="0046684B">
        <w:fldChar w:fldCharType="end"/>
      </w:r>
      <w:r w:rsidR="0046684B">
        <w:t>.</w:t>
      </w:r>
      <w:r w:rsidR="0046684B">
        <w:fldChar w:fldCharType="begin"/>
      </w:r>
      <w:r w:rsidR="0046684B">
        <w:instrText xml:space="preserve"> </w:instrText>
      </w:r>
      <w:r w:rsidR="0046684B">
        <w:rPr>
          <w:rFonts w:hint="eastAsia"/>
        </w:rPr>
        <w:instrText xml:space="preserve">SEQ </w:instrText>
      </w:r>
      <w:r w:rsidR="0046684B">
        <w:rPr>
          <w:rFonts w:hint="eastAsia"/>
        </w:rPr>
        <w:instrText>表</w:instrText>
      </w:r>
      <w:r w:rsidR="0046684B">
        <w:rPr>
          <w:rFonts w:hint="eastAsia"/>
        </w:rPr>
        <w:instrText xml:space="preserve"> \* ARABIC \s 1</w:instrText>
      </w:r>
      <w:r w:rsidR="0046684B">
        <w:instrText xml:space="preserve"> </w:instrText>
      </w:r>
      <w:r w:rsidR="0046684B">
        <w:fldChar w:fldCharType="separate"/>
      </w:r>
      <w:r w:rsidR="00514685">
        <w:rPr>
          <w:noProof/>
        </w:rPr>
        <w:t>1</w:t>
      </w:r>
      <w:r w:rsidR="0046684B">
        <w:fldChar w:fldCharType="end"/>
      </w:r>
      <w:bookmarkEnd w:id="10"/>
      <w:r>
        <w:rPr>
          <w:rFonts w:hint="eastAsia"/>
        </w:rPr>
        <w:t xml:space="preserve"> </w:t>
      </w:r>
      <w:r w:rsidR="00156EB8">
        <w:rPr>
          <w:rFonts w:hint="eastAsia"/>
        </w:rPr>
        <w:t>机器人物理参数计算值</w:t>
      </w:r>
    </w:p>
    <w:p w14:paraId="362D90C0" w14:textId="49958931" w:rsidR="00A6235C" w:rsidRDefault="00A6235C" w:rsidP="00A6235C">
      <w:pPr>
        <w:pStyle w:val="af4"/>
        <w:keepNext/>
        <w:ind w:firstLine="420"/>
        <w:jc w:val="center"/>
      </w:pPr>
      <w:r>
        <w:t xml:space="preserve">Table </w:t>
      </w:r>
      <w:fldSimple w:instr=" STYLEREF 1 \s ">
        <w:r w:rsidR="00514685">
          <w:rPr>
            <w:noProof/>
          </w:rPr>
          <w:t>3</w:t>
        </w:r>
      </w:fldSimple>
      <w:r w:rsidR="0046684B">
        <w:t>.</w:t>
      </w:r>
      <w:fldSimple w:instr=" SEQ Table \* ARABIC \s 1 ">
        <w:r w:rsidR="00514685">
          <w:rPr>
            <w:noProof/>
          </w:rPr>
          <w:t>1</w:t>
        </w:r>
      </w:fldSimple>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2FDD7807" w:rsidR="00FA2619" w:rsidRPr="00613A4A" w:rsidRDefault="004B2AD4" w:rsidP="005B4872">
            <w:pPr>
              <w:pStyle w:val="mathTYPE"/>
              <w:jc w:val="center"/>
              <w:rPr>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407209D7" w:rsidR="00FA2619" w:rsidRPr="00613A4A" w:rsidRDefault="004B2AD4" w:rsidP="005B4872">
            <w:pPr>
              <w:pStyle w:val="mathTYPE"/>
              <w:jc w:val="center"/>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9F303" w:rsidR="00FA2619" w:rsidRPr="00613A4A" w:rsidRDefault="004B2AD4" w:rsidP="005B4872">
            <w:pPr>
              <w:pStyle w:val="mathTYPE"/>
              <w:jc w:val="center"/>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3BF0D380" w:rsidR="00FA2619" w:rsidRPr="00613A4A" w:rsidRDefault="004B2AD4" w:rsidP="005B4872">
            <w:pPr>
              <w:pStyle w:val="mathTYPE"/>
              <w:jc w:val="center"/>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00BAE36B" w:rsidR="00FA2619" w:rsidRPr="00613A4A" w:rsidRDefault="004B2AD4" w:rsidP="005B4872">
            <w:pPr>
              <w:pStyle w:val="mathTYPE"/>
              <w:jc w:val="center"/>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66DF5AAA" w:rsidR="00156EB8" w:rsidRPr="00613A4A" w:rsidRDefault="004B2AD4" w:rsidP="005B4872">
            <w:pPr>
              <w:pStyle w:val="mathTYPE"/>
              <w:jc w:val="center"/>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1DEF2AF4" w:rsidR="00156EB8" w:rsidRPr="00613A4A" w:rsidRDefault="004B2AD4" w:rsidP="005B4872">
            <w:pPr>
              <w:pStyle w:val="mathTYPE"/>
              <w:jc w:val="center"/>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451BB682" w:rsidR="00156EB8" w:rsidRPr="00613A4A" w:rsidRDefault="004B2AD4" w:rsidP="005B4872">
            <w:pPr>
              <w:pStyle w:val="mathTYPE"/>
              <w:jc w:val="center"/>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256AC8AB" w:rsidR="004B2AD4" w:rsidRPr="00613A4A" w:rsidRDefault="004B2AD4" w:rsidP="005B4872">
            <w:pPr>
              <w:pStyle w:val="mathTYPE"/>
              <w:jc w:val="center"/>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2pt;height:14pt" o:ole="">
            <v:imagedata r:id="rId220" o:title=""/>
          </v:shape>
          <o:OLEObject Type="Embed" ProgID="Equation.DSMT4" ShapeID="_x0000_i1126" DrawAspect="Content" ObjectID="_1801425491" r:id="rId221"/>
        </w:object>
      </w:r>
      <w:r w:rsidRPr="00842780">
        <w:t>与输入矩阵</w:t>
      </w:r>
      <w:r w:rsidR="005E67E1" w:rsidRPr="00842780">
        <w:object w:dxaOrig="260" w:dyaOrig="279" w14:anchorId="77C2EBC8">
          <v:shape id="_x0000_i1127" type="#_x0000_t75" style="width:13.2pt;height:14pt" o:ole="">
            <v:imagedata r:id="rId222" o:title=""/>
          </v:shape>
          <o:OLEObject Type="Embed" ProgID="Equation.DSMT4" ShapeID="_x0000_i1127" DrawAspect="Content" ObjectID="_1801425492" r:id="rId223"/>
        </w:object>
      </w:r>
      <w:r w:rsidRPr="00842780">
        <w:rPr>
          <w:rFonts w:hint="eastAsia"/>
        </w:rPr>
        <w:t>的数值解分别为：</w:t>
      </w:r>
    </w:p>
    <w:p w14:paraId="50352A62" w14:textId="1318FDD7" w:rsidR="00D1435A" w:rsidRDefault="001B6E1A" w:rsidP="0016540B">
      <w:pPr>
        <w:pStyle w:val="mathTYPE"/>
      </w:pPr>
      <w:r>
        <w:tab/>
      </w:r>
      <w:r w:rsidR="005E67E1" w:rsidRPr="0016540B">
        <w:object w:dxaOrig="6380" w:dyaOrig="4180" w14:anchorId="0C615DD9">
          <v:shape id="_x0000_i1128" type="#_x0000_t75" style="width:319.6pt;height:209.2pt" o:ole="">
            <v:imagedata r:id="rId224" o:title=""/>
          </v:shape>
          <o:OLEObject Type="Embed" ProgID="Equation.DSMT4" ShapeID="_x0000_i1128" DrawAspect="Content" ObjectID="_1801425493"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54339"/>
      <w:r>
        <w:instrText>(</w:instrText>
      </w:r>
      <w:fldSimple w:instr=" SEQ MTSec \c \* Arabic \* MERGEFORMAT ">
        <w:r w:rsidR="00514685">
          <w:rPr>
            <w:noProof/>
          </w:rPr>
          <w:instrText>2</w:instrText>
        </w:r>
      </w:fldSimple>
      <w:r>
        <w:instrText>.</w:instrText>
      </w:r>
      <w:fldSimple w:instr=" SEQ MTEqn \c \* Arabic \* MERGEFORMAT ">
        <w:r w:rsidR="00514685">
          <w:rPr>
            <w:noProof/>
          </w:rPr>
          <w:instrText>36</w:instrText>
        </w:r>
      </w:fldSimple>
      <w:r>
        <w:instrText>)</w:instrText>
      </w:r>
      <w:bookmarkEnd w:id="11"/>
      <w:r>
        <w:fldChar w:fldCharType="end"/>
      </w:r>
    </w:p>
    <w:p w14:paraId="3E615C6A" w14:textId="79EB5C6A" w:rsidR="00EC1AF2" w:rsidRPr="001967E9" w:rsidRDefault="00EC1AF2" w:rsidP="0016540B">
      <w:pPr>
        <w:pStyle w:val="mathTYPE"/>
      </w:pPr>
      <w:r>
        <w:tab/>
      </w:r>
      <w:r w:rsidR="005E67E1" w:rsidRPr="0016540B">
        <w:object w:dxaOrig="4620" w:dyaOrig="4180" w14:anchorId="6B22CF08">
          <v:shape id="_x0000_i1129" type="#_x0000_t75" style="width:231.6pt;height:209.2pt" o:ole="">
            <v:imagedata r:id="rId226" o:title=""/>
          </v:shape>
          <o:OLEObject Type="Embed" ProgID="Equation.DSMT4" ShapeID="_x0000_i1129" DrawAspect="Content" ObjectID="_1801425494"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2086"/>
      <w:r>
        <w:instrText>(</w:instrText>
      </w:r>
      <w:fldSimple w:instr=" SEQ MTSec \c \* Arabic \* MERGEFORMAT ">
        <w:r w:rsidR="00514685">
          <w:rPr>
            <w:noProof/>
          </w:rPr>
          <w:instrText>2</w:instrText>
        </w:r>
      </w:fldSimple>
      <w:r>
        <w:instrText>.</w:instrText>
      </w:r>
      <w:fldSimple w:instr=" SEQ MTEqn \c \* Arabic \* MERGEFORMAT ">
        <w:r w:rsidR="00514685">
          <w:rPr>
            <w:noProof/>
          </w:rPr>
          <w:instrText>37</w:instrText>
        </w:r>
      </w:fldSimple>
      <w:r>
        <w:instrText>)</w:instrText>
      </w:r>
      <w:bookmarkEnd w:id="12"/>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2pt;height:14pt" o:ole="">
            <v:imagedata r:id="rId228" o:title=""/>
          </v:shape>
          <o:OLEObject Type="Embed" ProgID="Equation.DSMT4" ShapeID="_x0000_i1130" DrawAspect="Content" ObjectID="_1801425495" r:id="rId229"/>
        </w:object>
      </w:r>
      <w:r w:rsidR="000B1D70" w:rsidRPr="00842780">
        <w:t>与输入矩阵</w:t>
      </w:r>
      <w:r w:rsidR="005E67E1" w:rsidRPr="00842780">
        <w:object w:dxaOrig="260" w:dyaOrig="279" w14:anchorId="2A4183A0">
          <v:shape id="_x0000_i1131" type="#_x0000_t75" style="width:13.2pt;height:14pt" o:ole="">
            <v:imagedata r:id="rId230" o:title=""/>
          </v:shape>
          <o:OLEObject Type="Embed" ProgID="Equation.DSMT4" ShapeID="_x0000_i1131" DrawAspect="Content" ObjectID="_1801425496" r:id="rId231"/>
        </w:object>
      </w:r>
      <w:r w:rsidR="000B1D70" w:rsidRPr="00842780">
        <w:t>构造一个可控性矩阵，通过判断该矩阵的秩是否达到状态维数</w:t>
      </w:r>
      <w:r w:rsidR="005E67E1" w:rsidRPr="00842780">
        <w:object w:dxaOrig="220" w:dyaOrig="240" w14:anchorId="2F5E2F24">
          <v:shape id="_x0000_i1132" type="#_x0000_t75" style="width:11.2pt;height:12pt" o:ole="">
            <v:imagedata r:id="rId232" o:title=""/>
          </v:shape>
          <o:OLEObject Type="Embed" ProgID="Equation.DSMT4" ShapeID="_x0000_i1132" DrawAspect="Content" ObjectID="_1801425497" r:id="rId233"/>
        </w:object>
      </w:r>
      <w:r w:rsidR="000B1D70" w:rsidRPr="00842780">
        <w:t>来确定系统是否可控。</w:t>
      </w:r>
      <w:r w:rsidR="00564E21" w:rsidRPr="00842780">
        <w:rPr>
          <w:rFonts w:hint="eastAsia"/>
        </w:rPr>
        <w:t>定义系统的可控矩阵为：</w:t>
      </w:r>
    </w:p>
    <w:p w14:paraId="7DD73DB4" w14:textId="2E35F7EB" w:rsidR="00564E21" w:rsidRPr="00682B28" w:rsidRDefault="00564E21" w:rsidP="00682B28">
      <w:pPr>
        <w:pStyle w:val="mathTYPE"/>
      </w:pPr>
      <w:r w:rsidRPr="00682B28">
        <w:tab/>
      </w:r>
      <w:r w:rsidR="005E67E1" w:rsidRPr="00682B28">
        <w:object w:dxaOrig="3440" w:dyaOrig="420" w14:anchorId="76856C90">
          <v:shape id="_x0000_i1133" type="#_x0000_t75" style="width:172pt;height:21.2pt" o:ole="">
            <v:imagedata r:id="rId234" o:title=""/>
          </v:shape>
          <o:OLEObject Type="Embed" ProgID="Equation.DSMT4" ShapeID="_x0000_i1133" DrawAspect="Content" ObjectID="_1801425498" r:id="rId23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3" w:name="ZEqnNum838697"/>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38</w:instrText>
        </w:r>
      </w:fldSimple>
      <w:r w:rsidRPr="00682B28">
        <w:instrText>)</w:instrText>
      </w:r>
      <w:bookmarkEnd w:id="13"/>
      <w:r w:rsidRPr="00682B28">
        <w:fldChar w:fldCharType="end"/>
      </w:r>
    </w:p>
    <w:p w14:paraId="477BEF9F" w14:textId="1E821715"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2pt;height:14pt" o:ole="">
            <v:imagedata r:id="rId236" o:title=""/>
          </v:shape>
          <o:OLEObject Type="Embed" ProgID="Equation.DSMT4" ShapeID="_x0000_i1134" DrawAspect="Content" ObjectID="_1801425499" r:id="rId237"/>
        </w:object>
      </w:r>
      <w:r w:rsidRPr="00842780">
        <w:rPr>
          <w:rFonts w:hint="eastAsia"/>
        </w:rPr>
        <w:t>、</w:t>
      </w:r>
      <w:r w:rsidR="005E67E1" w:rsidRPr="00842780">
        <w:object w:dxaOrig="260" w:dyaOrig="279" w14:anchorId="5D644041">
          <v:shape id="_x0000_i1135" type="#_x0000_t75" style="width:13.2pt;height:14pt" o:ole="">
            <v:imagedata r:id="rId238" o:title=""/>
          </v:shape>
          <o:OLEObject Type="Embed" ProgID="Equation.DSMT4" ShapeID="_x0000_i1135" DrawAspect="Content" ObjectID="_1801425500"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fldSimple w:instr=" REF ZEqnNum654339 \* Charformat \! \* MERGEFORMAT ">
        <w:r w:rsidR="00514685">
          <w:instrText>(2.36)</w:instrText>
        </w:r>
      </w:fldSimple>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fldSimple w:instr=" REF ZEqnNum132086 \* Charformat \! \* MERGEFORMAT ">
        <w:r w:rsidR="00514685">
          <w:instrText>(2.37)</w:instrText>
        </w:r>
      </w:fldSimple>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fldSimple w:instr=" REF ZEqnNum838697 \* Charformat \! \* MERGEFORMAT ">
        <w:r w:rsidR="00514685" w:rsidRPr="00682B28">
          <w:instrText>(</w:instrText>
        </w:r>
        <w:r w:rsidR="00514685">
          <w:instrText>2</w:instrText>
        </w:r>
        <w:r w:rsidR="00514685" w:rsidRPr="00682B28">
          <w:instrText>.</w:instrText>
        </w:r>
        <w:r w:rsidR="00514685">
          <w:instrText>38</w:instrText>
        </w:r>
        <w:r w:rsidR="00514685" w:rsidRPr="00682B28">
          <w:instrText>)</w:instrText>
        </w:r>
      </w:fldSimple>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70pt;height:15.6pt" o:ole="">
            <v:imagedata r:id="rId240" o:title=""/>
          </v:shape>
          <o:OLEObject Type="Embed" ProgID="Equation.DSMT4" ShapeID="_x0000_i1136" DrawAspect="Content" ObjectID="_1801425501" r:id="rId241"/>
        </w:object>
      </w:r>
      <w:r w:rsidR="000E783C" w:rsidRPr="00842780">
        <w:t>是可控的当且仅当可控性矩阵</w:t>
      </w:r>
      <w:r w:rsidR="005E67E1" w:rsidRPr="00842780">
        <w:object w:dxaOrig="200" w:dyaOrig="240" w14:anchorId="60C1924D">
          <v:shape id="_x0000_i1137" type="#_x0000_t75" style="width:10pt;height:12pt" o:ole="">
            <v:imagedata r:id="rId242" o:title=""/>
          </v:shape>
          <o:OLEObject Type="Embed" ProgID="Equation.DSMT4" ShapeID="_x0000_i1137" DrawAspect="Content" ObjectID="_1801425502" r:id="rId243"/>
        </w:object>
      </w:r>
      <w:r w:rsidR="000E783C" w:rsidRPr="00842780">
        <w:t>满</w:t>
      </w:r>
      <w:proofErr w:type="gramStart"/>
      <w:r w:rsidR="000E783C" w:rsidRPr="00842780">
        <w:t>秩</w:t>
      </w:r>
      <w:proofErr w:type="gramEnd"/>
      <w:r w:rsidR="000E783C" w:rsidRPr="00842780">
        <w:t>，也就是：</w:t>
      </w:r>
    </w:p>
    <w:p w14:paraId="7E070F63" w14:textId="25761BE6" w:rsidR="000E783C" w:rsidRDefault="000E783C" w:rsidP="00682B28">
      <w:pPr>
        <w:pStyle w:val="mathTYPE"/>
      </w:pPr>
      <w:r>
        <w:tab/>
      </w:r>
      <w:r w:rsidR="005E67E1" w:rsidRPr="005E67E1">
        <w:rPr>
          <w:position w:val="-10"/>
        </w:rPr>
        <w:object w:dxaOrig="1480" w:dyaOrig="340" w14:anchorId="6E477DF9">
          <v:shape id="_x0000_i1138" type="#_x0000_t75" style="width:74pt;height:17.2pt" o:ole="">
            <v:imagedata r:id="rId244" o:title=""/>
          </v:shape>
          <o:OLEObject Type="Embed" ProgID="Equation.DSMT4" ShapeID="_x0000_i1138" DrawAspect="Content" ObjectID="_1801425503"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39</w:instrText>
        </w:r>
      </w:fldSimple>
      <w:r>
        <w:instrText>)</w:instrText>
      </w:r>
      <w:r>
        <w:fldChar w:fldCharType="end"/>
      </w:r>
    </w:p>
    <w:p w14:paraId="1FE8EF23" w14:textId="74BF3B2D"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14685">
        <w:rPr>
          <w:rFonts w:hint="eastAsia"/>
        </w:rPr>
        <w:t>图</w:t>
      </w:r>
      <w:r w:rsidR="00514685">
        <w:rPr>
          <w:rFonts w:hint="eastAsia"/>
        </w:rPr>
        <w:t xml:space="preserve"> </w:t>
      </w:r>
      <w:r w:rsidR="00514685">
        <w:rPr>
          <w:noProof/>
        </w:rPr>
        <w:t>3</w:t>
      </w:r>
      <w:r w:rsidR="00514685">
        <w:t>.</w:t>
      </w:r>
      <w:r w:rsidR="00514685">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764FC495" w:rsidR="006C55F2" w:rsidRDefault="006C55F2" w:rsidP="006C55F2">
      <w:pPr>
        <w:pStyle w:val="af4"/>
        <w:ind w:firstLine="420"/>
        <w:jc w:val="center"/>
      </w:pPr>
      <w:bookmarkStart w:id="14" w:name="_Ref19076644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2</w:t>
      </w:r>
      <w:r w:rsidR="00CA64AE">
        <w:fldChar w:fldCharType="end"/>
      </w:r>
      <w:bookmarkEnd w:id="14"/>
      <w:r>
        <w:rPr>
          <w:rFonts w:hint="eastAsia"/>
        </w:rPr>
        <w:t>可控矩阵</w:t>
      </w:r>
      <w:r>
        <w:rPr>
          <w:rFonts w:hint="eastAsia"/>
        </w:rPr>
        <w:t>SVD</w:t>
      </w:r>
      <w:r>
        <w:rPr>
          <w:rFonts w:hint="eastAsia"/>
        </w:rPr>
        <w:t>图</w:t>
      </w:r>
    </w:p>
    <w:p w14:paraId="1AE2BDF5" w14:textId="5C395433" w:rsidR="0073691F" w:rsidRPr="0073691F" w:rsidRDefault="006C55F2" w:rsidP="006C55F2">
      <w:pPr>
        <w:pStyle w:val="af4"/>
        <w:ind w:firstLine="420"/>
        <w:jc w:val="center"/>
      </w:pPr>
      <w:r>
        <w:t xml:space="preserve">Fig. </w:t>
      </w:r>
      <w:fldSimple w:instr=" STYLEREF 1 \s ">
        <w:r w:rsidR="00514685">
          <w:rPr>
            <w:noProof/>
          </w:rPr>
          <w:t>3</w:t>
        </w:r>
      </w:fldSimple>
      <w:r w:rsidR="00CA64AE">
        <w:t>.</w:t>
      </w:r>
      <w:fldSimple w:instr=" SEQ Fig. \* ARABIC \s 1 ">
        <w:r w:rsidR="00514685">
          <w:rPr>
            <w:noProof/>
          </w:rPr>
          <w:t>2</w:t>
        </w:r>
      </w:fldSimple>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2pt;height:12pt" o:ole="">
            <v:imagedata r:id="rId247" o:title=""/>
          </v:shape>
          <o:OLEObject Type="Embed" ProgID="Equation.DSMT4" ShapeID="_x0000_i1139" DrawAspect="Content" ObjectID="_1801425504" r:id="rId248"/>
        </w:object>
      </w:r>
      <w:r w:rsidRPr="00842780">
        <w:rPr>
          <w:rFonts w:hint="eastAsia"/>
        </w:rPr>
        <w:t>，使得系统达到稳定状态，并且对于代价函数：</w:t>
      </w:r>
    </w:p>
    <w:p w14:paraId="2A4D256F" w14:textId="708A06C9" w:rsidR="00FC0CA2" w:rsidRPr="00682B28" w:rsidRDefault="00FC0CA2" w:rsidP="00682B28">
      <w:pPr>
        <w:pStyle w:val="mathTYPE"/>
      </w:pPr>
      <w:r w:rsidRPr="00682B28">
        <w:tab/>
      </w:r>
      <w:r w:rsidR="005E67E1" w:rsidRPr="00682B28">
        <w:object w:dxaOrig="2760" w:dyaOrig="820" w14:anchorId="18204EC3">
          <v:shape id="_x0000_i1140" type="#_x0000_t75" style="width:138pt;height:41.2pt" o:ole="">
            <v:imagedata r:id="rId249" o:title=""/>
          </v:shape>
          <o:OLEObject Type="Embed" ProgID="Equation.DSMT4" ShapeID="_x0000_i1140" DrawAspect="Content" ObjectID="_1801425505" r:id="rId25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0</w:instrText>
        </w:r>
      </w:fldSimple>
      <w:r w:rsidRPr="00682B28">
        <w:instrText>)</w:instrText>
      </w:r>
      <w:r w:rsidRPr="00682B28">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4pt;height:17.2pt" o:ole="">
            <v:imagedata r:id="rId251" o:title=""/>
          </v:shape>
          <o:OLEObject Type="Embed" ProgID="Equation.DSMT4" ShapeID="_x0000_i1141" DrawAspect="Content" ObjectID="_1801425506"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42" type="#_x0000_t75" style="width:33.2pt;height:15.6pt" o:ole="">
            <v:imagedata r:id="rId253" o:title=""/>
          </v:shape>
          <o:OLEObject Type="Embed" ProgID="Equation.DSMT4" ShapeID="_x0000_i1142" DrawAspect="Content" ObjectID="_1801425507"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43" type="#_x0000_t75" style="width:13.2pt;height:15.6pt" o:ole="">
            <v:imagedata r:id="rId255" o:title=""/>
          </v:shape>
          <o:OLEObject Type="Embed" ProgID="Equation.DSMT4" ShapeID="_x0000_i1143" DrawAspect="Content" ObjectID="_1801425508"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0F2E0F8B" w:rsidR="00C00E97" w:rsidRPr="00682B28" w:rsidRDefault="00C00E97" w:rsidP="00682B28">
      <w:pPr>
        <w:pStyle w:val="mathTYPE"/>
      </w:pPr>
      <w:r w:rsidRPr="00682B28">
        <w:tab/>
      </w:r>
      <w:r w:rsidR="005E67E1" w:rsidRPr="00682B28">
        <w:object w:dxaOrig="2580" w:dyaOrig="700" w14:anchorId="6976C194">
          <v:shape id="_x0000_i1144" type="#_x0000_t75" style="width:129.2pt;height:35.2pt" o:ole="">
            <v:imagedata r:id="rId257" o:title=""/>
          </v:shape>
          <o:OLEObject Type="Embed" ProgID="Equation.DSMT4" ShapeID="_x0000_i1144" DrawAspect="Content" ObjectID="_1801425509" r:id="rId25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5" w:name="ZEqnNum225745"/>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1</w:instrText>
        </w:r>
      </w:fldSimple>
      <w:r w:rsidRPr="00682B28">
        <w:instrText>)</w:instrText>
      </w:r>
      <w:bookmarkEnd w:id="15"/>
      <w:r w:rsidRPr="00682B28">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2pt" o:ole="">
            <v:imagedata r:id="rId259" o:title=""/>
          </v:shape>
          <o:OLEObject Type="Embed" ProgID="Equation.DSMT4" ShapeID="_x0000_i1145" DrawAspect="Content" ObjectID="_1801425510" r:id="rId260"/>
        </w:object>
      </w:r>
      <w:r w:rsidRPr="00C00E97">
        <w:t>通常选取二次型形式：</w:t>
      </w:r>
    </w:p>
    <w:p w14:paraId="73113961" w14:textId="0B23E224" w:rsidR="00C00E97" w:rsidRPr="00682B28" w:rsidRDefault="00C00E97" w:rsidP="00682B28">
      <w:pPr>
        <w:pStyle w:val="mathTYPE"/>
      </w:pPr>
      <w:r w:rsidRPr="00682B28">
        <w:tab/>
      </w:r>
      <w:r w:rsidR="005E67E1" w:rsidRPr="00682B28">
        <w:object w:dxaOrig="1480" w:dyaOrig="400" w14:anchorId="3EC62404">
          <v:shape id="_x0000_i1146" type="#_x0000_t75" style="width:74pt;height:20pt" o:ole="">
            <v:imagedata r:id="rId261" o:title=""/>
          </v:shape>
          <o:OLEObject Type="Embed" ProgID="Equation.DSMT4" ShapeID="_x0000_i1146" DrawAspect="Content" ObjectID="_1801425511" r:id="rId262"/>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6" w:name="ZEqnNum813778"/>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2</w:instrText>
        </w:r>
      </w:fldSimple>
      <w:r w:rsidRPr="00682B28">
        <w:instrText>)</w:instrText>
      </w:r>
      <w:bookmarkEnd w:id="16"/>
      <w:r w:rsidRPr="00682B28">
        <w:fldChar w:fldCharType="end"/>
      </w:r>
    </w:p>
    <w:p w14:paraId="6C973DB7" w14:textId="19EB70DB"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70pt;height:15.6pt" o:ole="">
            <v:imagedata r:id="rId263" o:title=""/>
          </v:shape>
          <o:OLEObject Type="Embed" ProgID="Equation.DSMT4" ShapeID="_x0000_i1147" DrawAspect="Content" ObjectID="_1801425512"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14685" w:rsidRPr="00514685">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fldSimple w:instr=" REF ZEqnNum225745 \* Charformat \! \* MERGEFORMAT ">
        <w:r w:rsidR="00514685" w:rsidRPr="00682B28">
          <w:instrText>(</w:instrText>
        </w:r>
        <w:r w:rsidR="00514685">
          <w:instrText>2</w:instrText>
        </w:r>
        <w:r w:rsidR="00514685" w:rsidRPr="00682B28">
          <w:instrText>.</w:instrText>
        </w:r>
        <w:r w:rsidR="00514685">
          <w:instrText>41</w:instrText>
        </w:r>
        <w:r w:rsidR="00514685" w:rsidRPr="00682B28">
          <w:instrText>)</w:instrText>
        </w:r>
      </w:fldSimple>
      <w:r>
        <w:fldChar w:fldCharType="end"/>
      </w:r>
      <w:r>
        <w:rPr>
          <w:rFonts w:hint="eastAsia"/>
        </w:rPr>
        <w:t>得：</w:t>
      </w:r>
    </w:p>
    <w:p w14:paraId="2B61B323" w14:textId="5E8A6593" w:rsidR="00C00E97" w:rsidRPr="00682B28" w:rsidRDefault="00C00E97" w:rsidP="00682B28">
      <w:pPr>
        <w:pStyle w:val="mathTYPE"/>
      </w:pPr>
      <w:r w:rsidRPr="00682B28">
        <w:tab/>
      </w:r>
      <w:r w:rsidR="005E67E1" w:rsidRPr="00682B28">
        <w:object w:dxaOrig="6259" w:dyaOrig="400" w14:anchorId="095888AA">
          <v:shape id="_x0000_i1148" type="#_x0000_t75" style="width:313.2pt;height:20pt" o:ole="">
            <v:imagedata r:id="rId265" o:title=""/>
          </v:shape>
          <o:OLEObject Type="Embed" ProgID="Equation.DSMT4" ShapeID="_x0000_i1148" DrawAspect="Content" ObjectID="_1801425513" r:id="rId26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3</w:instrText>
        </w:r>
      </w:fldSimple>
      <w:r w:rsidRPr="00682B28">
        <w:instrText>)</w:instrText>
      </w:r>
      <w:r w:rsidRPr="00682B28">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2pt;height:12pt" o:ole="">
            <v:imagedata r:id="rId267" o:title=""/>
          </v:shape>
          <o:OLEObject Type="Embed" ProgID="Equation.DSMT4" ShapeID="_x0000_i1149" DrawAspect="Content" ObjectID="_1801425514" r:id="rId268"/>
        </w:object>
      </w:r>
      <w:r w:rsidRPr="00842780">
        <w:t>求导</w:t>
      </w:r>
      <w:r w:rsidRPr="00842780">
        <w:rPr>
          <w:rFonts w:hint="eastAsia"/>
        </w:rPr>
        <w:t>求得：</w:t>
      </w:r>
    </w:p>
    <w:p w14:paraId="2ACB4E0D" w14:textId="1FD493F5" w:rsidR="00C00E97" w:rsidRDefault="00C00E97" w:rsidP="00682B28">
      <w:pPr>
        <w:pStyle w:val="mathTYPE"/>
      </w:pPr>
      <w:r>
        <w:tab/>
      </w:r>
      <w:r w:rsidR="005E67E1" w:rsidRPr="005E67E1">
        <w:rPr>
          <w:position w:val="-6"/>
        </w:rPr>
        <w:object w:dxaOrig="1660" w:dyaOrig="360" w14:anchorId="2C6088A5">
          <v:shape id="_x0000_i1150" type="#_x0000_t75" style="width:83.2pt;height:18pt" o:ole="">
            <v:imagedata r:id="rId269" o:title=""/>
          </v:shape>
          <o:OLEObject Type="Embed" ProgID="Equation.DSMT4" ShapeID="_x0000_i1150" DrawAspect="Content" ObjectID="_1801425515"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6pt;height:14pt" o:ole="">
            <v:imagedata r:id="rId271" o:title=""/>
          </v:shape>
          <o:OLEObject Type="Embed" ProgID="Equation.DSMT4" ShapeID="_x0000_i1151" DrawAspect="Content" ObjectID="_1801425516" r:id="rId272"/>
        </w:object>
      </w:r>
      <w:r w:rsidRPr="00842780">
        <w:rPr>
          <w:rFonts w:hint="eastAsia"/>
        </w:rPr>
        <w:t>：</w:t>
      </w:r>
    </w:p>
    <w:p w14:paraId="3F7BD64A" w14:textId="55BFDA12" w:rsidR="00C00E97" w:rsidRPr="00C00E97" w:rsidRDefault="00C00E97" w:rsidP="00682B28">
      <w:pPr>
        <w:pStyle w:val="mathTYPE"/>
      </w:pPr>
      <w:r>
        <w:lastRenderedPageBreak/>
        <w:tab/>
      </w:r>
      <w:r w:rsidR="005E67E1" w:rsidRPr="00025957">
        <w:rPr>
          <w:position w:val="-4"/>
        </w:rPr>
        <w:object w:dxaOrig="1440" w:dyaOrig="340" w14:anchorId="1873D126">
          <v:shape id="_x0000_i1152" type="#_x0000_t75" style="width:1in;height:17.2pt" o:ole="">
            <v:imagedata r:id="rId273" o:title=""/>
          </v:shape>
          <o:OLEObject Type="Embed" ProgID="Equation.DSMT4" ShapeID="_x0000_i1152" DrawAspect="Content" ObjectID="_1801425517"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6pt;height:14pt" o:ole="">
            <v:imagedata r:id="rId275" o:title=""/>
          </v:shape>
          <o:OLEObject Type="Embed" ProgID="Equation.DSMT4" ShapeID="_x0000_i1153" DrawAspect="Content" ObjectID="_1801425518" r:id="rId276"/>
        </w:object>
      </w:r>
      <w:r w:rsidRPr="00842780">
        <w:t>，需要求解矩阵</w:t>
      </w:r>
      <w:r w:rsidR="005E67E1" w:rsidRPr="00842780">
        <w:object w:dxaOrig="260" w:dyaOrig="279" w14:anchorId="31103FC5">
          <v:shape id="_x0000_i1154" type="#_x0000_t75" style="width:13.2pt;height:14pt" o:ole="">
            <v:imagedata r:id="rId277" o:title=""/>
          </v:shape>
          <o:OLEObject Type="Embed" ProgID="Equation.DSMT4" ShapeID="_x0000_i1154" DrawAspect="Content" ObjectID="_1801425519"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30A4C0CF" w:rsidR="00FC0CA2" w:rsidRPr="00682B28" w:rsidRDefault="00FC0CA2" w:rsidP="00682B28">
      <w:pPr>
        <w:pStyle w:val="mathTYPE"/>
      </w:pPr>
      <w:r w:rsidRPr="00682B28">
        <w:tab/>
      </w:r>
      <w:r w:rsidR="005E67E1" w:rsidRPr="00682B28">
        <w:object w:dxaOrig="3500" w:dyaOrig="400" w14:anchorId="4428DA34">
          <v:shape id="_x0000_i1155" type="#_x0000_t75" style="width:175.2pt;height:20pt" o:ole="">
            <v:imagedata r:id="rId279" o:title=""/>
          </v:shape>
          <o:OLEObject Type="Embed" ProgID="Equation.DSMT4" ShapeID="_x0000_i1155" DrawAspect="Content" ObjectID="_1801425520" r:id="rId28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6</w:instrText>
        </w:r>
      </w:fldSimple>
      <w:r w:rsidRPr="00682B28">
        <w:instrText>)</w:instrText>
      </w:r>
      <w:r w:rsidRPr="00682B28">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2pt;height:14pt" o:ole="">
            <v:imagedata r:id="rId281" o:title=""/>
          </v:shape>
          <o:OLEObject Type="Embed" ProgID="Equation.DSMT4" ShapeID="_x0000_i1156" DrawAspect="Content" ObjectID="_1801425521"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pt" o:ole="">
            <v:imagedata r:id="rId283" o:title=""/>
          </v:shape>
          <o:OLEObject Type="Embed" ProgID="Equation.DSMT4" ShapeID="_x0000_i1157" DrawAspect="Content" ObjectID="_1801425522"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pt" o:ole="">
            <v:imagedata r:id="rId285" o:title=""/>
          </v:shape>
          <o:OLEObject Type="Embed" ProgID="Equation.DSMT4" ShapeID="_x0000_i1158" DrawAspect="Content" ObjectID="_1801425523"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pt" o:ole="">
            <v:imagedata r:id="rId287" o:title=""/>
          </v:shape>
          <o:OLEObject Type="Embed" ProgID="Equation.DSMT4" ShapeID="_x0000_i1159" DrawAspect="Content" ObjectID="_1801425524"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672A3A57" w:rsidR="00454CB4" w:rsidRPr="00682B28" w:rsidRDefault="00454CB4" w:rsidP="00682B28">
      <w:pPr>
        <w:pStyle w:val="mathTYPE"/>
      </w:pPr>
      <w:r w:rsidRPr="00682B28">
        <w:tab/>
      </w:r>
      <w:r w:rsidR="005E67E1" w:rsidRPr="00682B28">
        <w:object w:dxaOrig="1960" w:dyaOrig="460" w14:anchorId="1A482637">
          <v:shape id="_x0000_i1160" type="#_x0000_t75" style="width:98pt;height:23.2pt" o:ole="">
            <v:imagedata r:id="rId289" o:title=""/>
          </v:shape>
          <o:OLEObject Type="Embed" ProgID="Equation.DSMT4" ShapeID="_x0000_i1160" DrawAspect="Content" ObjectID="_1801425525" r:id="rId29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7</w:instrText>
        </w:r>
      </w:fldSimple>
      <w:r w:rsidRPr="00682B28">
        <w:instrText>)</w:instrText>
      </w:r>
      <w:r w:rsidRPr="00682B28">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pt;height:21.2pt" o:ole="">
            <v:imagedata r:id="rId291" o:title=""/>
          </v:shape>
          <o:OLEObject Type="Embed" ProgID="Equation.DSMT4" ShapeID="_x0000_i1161" DrawAspect="Content" ObjectID="_1801425526" r:id="rId292"/>
        </w:object>
      </w:r>
      <w:r w:rsidRPr="00842780">
        <w:t>和</w:t>
      </w:r>
      <w:r w:rsidR="005E67E1" w:rsidRPr="00842780">
        <w:object w:dxaOrig="380" w:dyaOrig="380" w14:anchorId="3E0461D9">
          <v:shape id="_x0000_i1162" type="#_x0000_t75" style="width:19.2pt;height:19.2pt" o:ole="">
            <v:imagedata r:id="rId293" o:title=""/>
          </v:shape>
          <o:OLEObject Type="Embed" ProgID="Equation.DSMT4" ShapeID="_x0000_i1162" DrawAspect="Content" ObjectID="_1801425527" r:id="rId294"/>
        </w:object>
      </w:r>
      <w:r w:rsidRPr="00842780">
        <w:t>分别为比例增益和微分增益，</w:t>
      </w:r>
      <w:r w:rsidR="005E67E1" w:rsidRPr="00842780">
        <w:object w:dxaOrig="220" w:dyaOrig="340" w14:anchorId="1E29CB50">
          <v:shape id="_x0000_i1163" type="#_x0000_t75" style="width:11.2pt;height:17.2pt" o:ole="">
            <v:imagedata r:id="rId295" o:title=""/>
          </v:shape>
          <o:OLEObject Type="Embed" ProgID="Equation.DSMT4" ShapeID="_x0000_i1163" DrawAspect="Content" ObjectID="_1801425528" r:id="rId296"/>
        </w:object>
      </w:r>
      <w:r w:rsidRPr="00842780">
        <w:t>和</w:t>
      </w:r>
      <w:r w:rsidR="005E67E1" w:rsidRPr="00842780">
        <w:object w:dxaOrig="220" w:dyaOrig="400" w14:anchorId="6BDA6079">
          <v:shape id="_x0000_i1164" type="#_x0000_t75" style="width:11.2pt;height:20pt" o:ole="">
            <v:imagedata r:id="rId297" o:title=""/>
          </v:shape>
          <o:OLEObject Type="Embed" ProgID="Equation.DSMT4" ShapeID="_x0000_i1164" DrawAspect="Content" ObjectID="_1801425529"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66E53EB6" w:rsidR="00781D4C" w:rsidRPr="00682B28" w:rsidRDefault="00781D4C" w:rsidP="00682B28">
      <w:pPr>
        <w:pStyle w:val="mathTYPE"/>
      </w:pPr>
      <w:r w:rsidRPr="00682B28">
        <w:tab/>
      </w:r>
      <w:r w:rsidR="005E67E1" w:rsidRPr="00682B28">
        <w:object w:dxaOrig="1920" w:dyaOrig="420" w14:anchorId="1F5F5265">
          <v:shape id="_x0000_i1165" type="#_x0000_t75" style="width:96pt;height:21.2pt" o:ole="">
            <v:imagedata r:id="rId299" o:title=""/>
          </v:shape>
          <o:OLEObject Type="Embed" ProgID="Equation.DSMT4" ShapeID="_x0000_i1165" DrawAspect="Content" ObjectID="_1801425530" r:id="rId30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8</w:instrText>
        </w:r>
      </w:fldSimple>
      <w:r w:rsidRPr="00682B28">
        <w:instrText>)</w:instrText>
      </w:r>
      <w:r w:rsidRPr="00682B28">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pt;height:21.2pt" o:ole="">
            <v:imagedata r:id="rId301" o:title=""/>
          </v:shape>
          <o:OLEObject Type="Embed" ProgID="Equation.DSMT4" ShapeID="_x0000_i1166" DrawAspect="Content" ObjectID="_1801425531"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2pt" o:ole="">
            <v:imagedata r:id="rId303" o:title=""/>
          </v:shape>
          <o:OLEObject Type="Embed" ProgID="Equation.DSMT4" ShapeID="_x0000_i1167" DrawAspect="Content" ObjectID="_1801425532" r:id="rId304"/>
        </w:object>
      </w:r>
      <w:r w:rsidR="001C2E8A" w:rsidRPr="00366EE5">
        <w:rPr>
          <w:rFonts w:hint="eastAsia"/>
        </w:rPr>
        <w:t>，转向产生的惯性力</w:t>
      </w:r>
      <w:r w:rsidR="005E67E1" w:rsidRPr="00366EE5">
        <w:object w:dxaOrig="740" w:dyaOrig="380" w14:anchorId="1C763411">
          <v:shape id="_x0000_i1168" type="#_x0000_t75" style="width:37.2pt;height:19.2pt" o:ole="">
            <v:imagedata r:id="rId305" o:title=""/>
          </v:shape>
          <o:OLEObject Type="Embed" ProgID="Equation.DSMT4" ShapeID="_x0000_i1168" DrawAspect="Content" ObjectID="_1801425533" r:id="rId306"/>
        </w:object>
      </w:r>
      <w:r w:rsidR="001C2E8A" w:rsidRPr="00366EE5">
        <w:rPr>
          <w:rFonts w:hint="eastAsia"/>
        </w:rPr>
        <w:t>，地面的反作用力</w:t>
      </w:r>
      <w:r w:rsidR="005E67E1" w:rsidRPr="00366EE5">
        <w:object w:dxaOrig="800" w:dyaOrig="380" w14:anchorId="68432A52">
          <v:shape id="_x0000_i1169" type="#_x0000_t75" style="width:40pt;height:19.2pt" o:ole="">
            <v:imagedata r:id="rId307" o:title=""/>
          </v:shape>
          <o:OLEObject Type="Embed" ProgID="Equation.DSMT4" ShapeID="_x0000_i1169" DrawAspect="Content" ObjectID="_1801425534"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41C75C67" w:rsidR="001C2E8A" w:rsidRPr="00682B28" w:rsidRDefault="001C2E8A" w:rsidP="00682B28">
      <w:pPr>
        <w:pStyle w:val="mathTYPE"/>
      </w:pPr>
      <w:r w:rsidRPr="00682B28">
        <w:tab/>
      </w:r>
      <w:r w:rsidR="005E67E1" w:rsidRPr="00682B28">
        <w:object w:dxaOrig="1420" w:dyaOrig="420" w14:anchorId="118E6743">
          <v:shape id="_x0000_i1170" type="#_x0000_t75" style="width:71.2pt;height:21.2pt" o:ole="">
            <v:imagedata r:id="rId309" o:title=""/>
          </v:shape>
          <o:OLEObject Type="Embed" ProgID="Equation.DSMT4" ShapeID="_x0000_i1170" DrawAspect="Content" ObjectID="_1801425535" r:id="rId31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49</w:instrText>
        </w:r>
      </w:fldSimple>
      <w:r w:rsidRPr="00682B28">
        <w:instrText>)</w:instrText>
      </w:r>
      <w:r w:rsidRPr="00682B28">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pt;height:19.2pt" o:ole="">
            <v:imagedata r:id="rId311" o:title=""/>
          </v:shape>
          <o:OLEObject Type="Embed" ProgID="Equation.DSMT4" ShapeID="_x0000_i1171" DrawAspect="Content" ObjectID="_1801425536" r:id="rId312"/>
        </w:object>
      </w:r>
      <w:r w:rsidRPr="00842780">
        <w:rPr>
          <w:rFonts w:hint="eastAsia"/>
        </w:rPr>
        <w:t>，并机器人转向半径为</w:t>
      </w:r>
      <w:r w:rsidR="005E67E1" w:rsidRPr="00842780">
        <w:object w:dxaOrig="260" w:dyaOrig="279" w14:anchorId="77CA3EF3">
          <v:shape id="_x0000_i1172" type="#_x0000_t75" style="width:13.2pt;height:14pt" o:ole="">
            <v:imagedata r:id="rId313" o:title=""/>
          </v:shape>
          <o:OLEObject Type="Embed" ProgID="Equation.DSMT4" ShapeID="_x0000_i1172" DrawAspect="Content" ObjectID="_1801425537"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425538"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2pt" o:ole="">
            <v:imagedata r:id="rId317" o:title=""/>
          </v:shape>
          <o:OLEObject Type="Embed" ProgID="Equation.DSMT4" ShapeID="_x0000_i1174" DrawAspect="Content" ObjectID="_1801425539"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3BB3584F" w:rsidR="000F1FA4" w:rsidRDefault="000F1FA4" w:rsidP="000F1FA4">
      <w:pPr>
        <w:pStyle w:val="mathTYPE"/>
      </w:pPr>
      <w:r>
        <w:tab/>
      </w:r>
      <w:r>
        <w:object w:dxaOrig="1700" w:dyaOrig="460" w14:anchorId="3BB1FCA5">
          <v:shape id="_x0000_i1175" type="#_x0000_t75" style="width:85.2pt;height:22.8pt" o:ole="">
            <v:imagedata r:id="rId319" o:title=""/>
          </v:shape>
          <o:OLEObject Type="Embed" ProgID="Equation.DSMT4" ShapeID="_x0000_i1175" DrawAspect="Content" ObjectID="_1801425540"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0</w:instrText>
        </w:r>
      </w:fldSimple>
      <w:r>
        <w:instrText>)</w:instrText>
      </w:r>
      <w:r>
        <w:fldChar w:fldCharType="end"/>
      </w:r>
    </w:p>
    <w:p w14:paraId="5211B08D" w14:textId="5842EBFE" w:rsidR="00366EE5" w:rsidRDefault="00366EE5" w:rsidP="002F7472">
      <w:pPr>
        <w:ind w:firstLine="480"/>
      </w:pPr>
      <w:r>
        <w:rPr>
          <w:rFonts w:hint="eastAsia"/>
        </w:rPr>
        <w:t>惯性力的计算公式为：</w:t>
      </w:r>
    </w:p>
    <w:p w14:paraId="1774CB42" w14:textId="411EA867" w:rsidR="00366EE5" w:rsidRDefault="00366EE5" w:rsidP="00366EE5">
      <w:pPr>
        <w:pStyle w:val="mathTYPE"/>
      </w:pPr>
      <w:r>
        <w:tab/>
      </w:r>
      <w:r>
        <w:object w:dxaOrig="2980" w:dyaOrig="460" w14:anchorId="4FB9E397">
          <v:shape id="_x0000_i1176" type="#_x0000_t75" style="width:148.8pt;height:22.8pt" o:ole="">
            <v:imagedata r:id="rId321" o:title=""/>
          </v:shape>
          <o:OLEObject Type="Embed" ProgID="Equation.DSMT4" ShapeID="_x0000_i1176" DrawAspect="Content" ObjectID="_1801425541"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1</w:instrText>
        </w:r>
      </w:fldSimple>
      <w:r>
        <w:instrText>)</w:instrText>
      </w:r>
      <w:r>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pt;height:12pt" o:ole="">
            <v:imagedata r:id="rId323" o:title=""/>
          </v:shape>
          <o:OLEObject Type="Embed" ProgID="Equation.DSMT4" ShapeID="_x0000_i1177" DrawAspect="Content" ObjectID="_1801425542"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61E583DA" w:rsidR="00366EE5" w:rsidRDefault="00366EE5" w:rsidP="002F7472">
      <w:pPr>
        <w:pStyle w:val="mathTYPE"/>
      </w:pPr>
      <w:r>
        <w:lastRenderedPageBreak/>
        <w:tab/>
      </w:r>
      <w:r w:rsidR="002F7472">
        <w:object w:dxaOrig="2460" w:dyaOrig="820" w14:anchorId="7A982C55">
          <v:shape id="_x0000_i1178" type="#_x0000_t75" style="width:123.2pt;height:40.8pt" o:ole="">
            <v:imagedata r:id="rId325" o:title=""/>
          </v:shape>
          <o:OLEObject Type="Embed" ProgID="Equation.DSMT4" ShapeID="_x0000_i1178" DrawAspect="Content" ObjectID="_1801425543"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2</w:instrText>
        </w:r>
      </w:fldSimple>
      <w:r>
        <w:instrText>)</w:instrText>
      </w:r>
      <w:r>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2pt" o:ole="">
            <v:imagedata r:id="rId327" o:title=""/>
          </v:shape>
          <o:OLEObject Type="Embed" ProgID="Equation.DSMT4" ShapeID="_x0000_i1179" DrawAspect="Content" ObjectID="_1801425544"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180" type="#_x0000_t75" style="width:11.2pt;height:17.2pt" o:ole="">
            <v:imagedata r:id="rId295" o:title=""/>
          </v:shape>
          <o:OLEObject Type="Embed" ProgID="Equation.DSMT4" ShapeID="_x0000_i1180" DrawAspect="Content" ObjectID="_1801425545"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2pt;height:14pt" o:ole="">
            <v:imagedata r:id="rId330" o:title=""/>
          </v:shape>
          <o:OLEObject Type="Embed" ProgID="Equation.DSMT4" ShapeID="_x0000_i1181" DrawAspect="Content" ObjectID="_1801425546"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2C910083" w:rsidR="00F923D0" w:rsidRPr="00682B28" w:rsidRDefault="00F923D0" w:rsidP="00682B28">
      <w:pPr>
        <w:pStyle w:val="mathTYPE"/>
      </w:pPr>
      <w:r w:rsidRPr="00682B28">
        <w:tab/>
      </w:r>
      <w:r w:rsidR="005E67E1" w:rsidRPr="00682B28">
        <w:object w:dxaOrig="1180" w:dyaOrig="380" w14:anchorId="5274F72C">
          <v:shape id="_x0000_i1182" type="#_x0000_t75" style="width:59.2pt;height:19.2pt" o:ole="">
            <v:imagedata r:id="rId332" o:title=""/>
          </v:shape>
          <o:OLEObject Type="Embed" ProgID="Equation.DSMT4" ShapeID="_x0000_i1182" DrawAspect="Content" ObjectID="_1801425547" r:id="rId33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53</w:instrText>
        </w:r>
      </w:fldSimple>
      <w:r w:rsidRPr="00682B28">
        <w:instrText>)</w:instrText>
      </w:r>
      <w:r w:rsidRPr="00682B28">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6pt;height:19.2pt" o:ole="">
            <v:imagedata r:id="rId334" o:title=""/>
          </v:shape>
          <o:OLEObject Type="Embed" ProgID="Equation.DSMT4" ShapeID="_x0000_i1183" DrawAspect="Content" ObjectID="_1801425548"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5C0BEC8D" w:rsidR="00F923D0" w:rsidRPr="00682B28" w:rsidRDefault="00F923D0" w:rsidP="00682B28">
      <w:pPr>
        <w:pStyle w:val="mathTYPE"/>
      </w:pPr>
      <w:r w:rsidRPr="00682B28">
        <w:tab/>
      </w:r>
      <w:r w:rsidR="005E67E1" w:rsidRPr="00682B28">
        <w:object w:dxaOrig="1560" w:dyaOrig="420" w14:anchorId="69F62303">
          <v:shape id="_x0000_i1184" type="#_x0000_t75" style="width:78pt;height:21.2pt" o:ole="">
            <v:imagedata r:id="rId336" o:title=""/>
          </v:shape>
          <o:OLEObject Type="Embed" ProgID="Equation.DSMT4" ShapeID="_x0000_i1184" DrawAspect="Content" ObjectID="_1801425549" r:id="rId33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14685">
          <w:rPr>
            <w:noProof/>
          </w:rPr>
          <w:instrText>2</w:instrText>
        </w:r>
      </w:fldSimple>
      <w:r w:rsidRPr="00682B28">
        <w:instrText>.</w:instrText>
      </w:r>
      <w:fldSimple w:instr=" SEQ MTEqn \c \* Arabic \* MERGEFORMAT ">
        <w:r w:rsidR="00514685">
          <w:rPr>
            <w:noProof/>
          </w:rPr>
          <w:instrText>54</w:instrText>
        </w:r>
      </w:fldSimple>
      <w:r w:rsidRPr="00682B28">
        <w:instrText>)</w:instrText>
      </w:r>
      <w:r w:rsidRPr="00682B28">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6pt;height:19.2pt" o:ole="">
            <v:imagedata r:id="rId338" o:title=""/>
          </v:shape>
          <o:OLEObject Type="Embed" ProgID="Equation.DSMT4" ShapeID="_x0000_i1185" DrawAspect="Content" ObjectID="_1801425550" r:id="rId339"/>
        </w:object>
      </w:r>
      <w:r w:rsidRPr="00682B28">
        <w:t>和</w:t>
      </w:r>
      <w:r w:rsidR="005E67E1" w:rsidRPr="00682B28">
        <w:object w:dxaOrig="320" w:dyaOrig="380" w14:anchorId="483DB472">
          <v:shape id="_x0000_i1186" type="#_x0000_t75" style="width:16pt;height:19.2pt" o:ole="">
            <v:imagedata r:id="rId340" o:title=""/>
          </v:shape>
          <o:OLEObject Type="Embed" ProgID="Equation.DSMT4" ShapeID="_x0000_i1186" DrawAspect="Content" ObjectID="_1801425551"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87" type="#_x0000_t75" style="width:14pt;height:17.2pt" o:ole="">
            <v:imagedata r:id="rId342" o:title=""/>
          </v:shape>
          <o:OLEObject Type="Embed" ProgID="Equation.DSMT4" ShapeID="_x0000_i1187" DrawAspect="Content" ObjectID="_1801425552" r:id="rId343"/>
        </w:object>
      </w:r>
      <w:r w:rsidRPr="00682B28">
        <w:rPr>
          <w:rFonts w:hint="eastAsia"/>
        </w:rPr>
        <w:t>和</w:t>
      </w:r>
      <w:r w:rsidRPr="00682B28">
        <w:t>输入权重矩阵</w:t>
      </w:r>
      <w:r w:rsidR="005E67E1" w:rsidRPr="00682B28">
        <w:object w:dxaOrig="260" w:dyaOrig="279" w14:anchorId="765FAFEA">
          <v:shape id="_x0000_i1188" type="#_x0000_t75" style="width:13.2pt;height:14pt" o:ole="">
            <v:imagedata r:id="rId344" o:title=""/>
          </v:shape>
          <o:OLEObject Type="Embed" ProgID="Equation.DSMT4" ShapeID="_x0000_i1188" DrawAspect="Content" ObjectID="_1801425553"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2pt" o:ole="">
            <v:imagedata r:id="rId346" o:title=""/>
          </v:shape>
          <o:OLEObject Type="Embed" ProgID="Equation.DSMT4" ShapeID="_x0000_i1189" DrawAspect="Content" ObjectID="_1801425554" r:id="rId347"/>
        </w:object>
      </w:r>
      <w:r w:rsidRPr="00682B28">
        <w:rPr>
          <w:rFonts w:hint="eastAsia"/>
        </w:rPr>
        <w:t>。</w:t>
      </w:r>
    </w:p>
    <w:p w14:paraId="51E352FB" w14:textId="000DA5A6" w:rsidR="00F923D0" w:rsidRDefault="00F923D0" w:rsidP="00682B28">
      <w:pPr>
        <w:ind w:firstLine="480"/>
      </w:pPr>
      <w:r w:rsidRPr="00682B28">
        <w:lastRenderedPageBreak/>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2pt" o:ole="">
            <v:imagedata r:id="rId348" o:title=""/>
          </v:shape>
          <o:OLEObject Type="Embed" ProgID="Equation.DSMT4" ShapeID="_x0000_i1190" DrawAspect="Content" ObjectID="_1801425555" r:id="rId349"/>
        </w:object>
      </w:r>
      <w:r w:rsidRPr="00682B28">
        <w:t>而不是原始坐姿状态下的反馈增益</w:t>
      </w:r>
      <w:r w:rsidR="005E67E1" w:rsidRPr="00682B28">
        <w:object w:dxaOrig="300" w:dyaOrig="279" w14:anchorId="1EF05869">
          <v:shape id="_x0000_i1191" type="#_x0000_t75" style="width:15.6pt;height:14pt" o:ole="">
            <v:imagedata r:id="rId350" o:title=""/>
          </v:shape>
          <o:OLEObject Type="Embed" ProgID="Equation.DSMT4" ShapeID="_x0000_i1191" DrawAspect="Content" ObjectID="_1801425556"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14685">
        <w:rPr>
          <w:rFonts w:hint="eastAsia"/>
        </w:rPr>
        <w:t>图</w:t>
      </w:r>
      <w:r w:rsidR="00514685">
        <w:rPr>
          <w:rFonts w:hint="eastAsia"/>
        </w:rPr>
        <w:t xml:space="preserve"> </w:t>
      </w:r>
      <w:r w:rsidR="00514685">
        <w:rPr>
          <w:noProof/>
        </w:rPr>
        <w:t>3</w:t>
      </w:r>
      <w:r w:rsidR="00514685">
        <w:t>.</w:t>
      </w:r>
      <w:r w:rsidR="00514685">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59365B56">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690EC58F" w:rsidR="00DB626E" w:rsidRDefault="00DB626E" w:rsidP="00DB626E">
      <w:pPr>
        <w:pStyle w:val="af4"/>
        <w:ind w:firstLine="420"/>
        <w:jc w:val="center"/>
      </w:pPr>
      <w:bookmarkStart w:id="17" w:name="_Ref190785076"/>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3</w:t>
      </w:r>
      <w:r w:rsidR="00CA64AE">
        <w:fldChar w:fldCharType="end"/>
      </w:r>
      <w:bookmarkEnd w:id="17"/>
      <w:r w:rsidRPr="00DB626E">
        <w:rPr>
          <w:rFonts w:hint="eastAsia"/>
        </w:rPr>
        <w:t>从坐姿过渡到站姿的五个部分。</w:t>
      </w:r>
      <w:r>
        <w:rPr>
          <w:rFonts w:hint="eastAsia"/>
        </w:rPr>
        <w:t>(a)</w:t>
      </w:r>
      <w:r>
        <w:rPr>
          <w:rFonts w:hint="eastAsia"/>
        </w:rPr>
        <w:t>初始站姿</w:t>
      </w:r>
      <w:r w:rsidRPr="00DB626E">
        <w:rPr>
          <w:rFonts w:hint="eastAsia"/>
        </w:rPr>
        <w:t>。</w:t>
      </w:r>
      <w:r>
        <w:rPr>
          <w:rFonts w:hint="eastAsia"/>
        </w:rPr>
        <w:t>(b)</w:t>
      </w:r>
      <w:r>
        <w:rPr>
          <w:rFonts w:hint="eastAsia"/>
        </w:rPr>
        <w:t>两侧的抬升电机向反方向运动</w:t>
      </w:r>
      <w:r w:rsidRPr="00DB626E">
        <w:rPr>
          <w:rFonts w:hint="eastAsia"/>
        </w:rPr>
        <w:t>。</w:t>
      </w:r>
      <w:r>
        <w:rPr>
          <w:rFonts w:hint="eastAsia"/>
        </w:rPr>
        <w:t>(c)</w:t>
      </w:r>
      <w:r w:rsidRPr="00DB626E">
        <w:rPr>
          <w:rFonts w:hint="eastAsia"/>
        </w:rPr>
        <w:t>提升过程。</w:t>
      </w:r>
      <w:r w:rsidR="000B2E68">
        <w:rPr>
          <w:rFonts w:hint="eastAsia"/>
        </w:rPr>
        <w:t>(d)</w:t>
      </w:r>
      <w:r w:rsidRPr="00DB626E">
        <w:rPr>
          <w:rFonts w:hint="eastAsia"/>
        </w:rPr>
        <w:t>到达顶端时，切换</w:t>
      </w:r>
      <w:r w:rsidRPr="00DB626E">
        <w:rPr>
          <w:rFonts w:hint="eastAsia"/>
        </w:rPr>
        <w:t>LQR</w:t>
      </w:r>
      <w:r w:rsidRPr="00DB626E">
        <w:rPr>
          <w:rFonts w:hint="eastAsia"/>
        </w:rPr>
        <w:t>参数矩阵。</w:t>
      </w:r>
      <w:r w:rsidR="000B2E68">
        <w:rPr>
          <w:rFonts w:hint="eastAsia"/>
        </w:rPr>
        <w:t>(e)</w:t>
      </w:r>
      <w:r w:rsidRPr="00DB626E">
        <w:rPr>
          <w:rFonts w:hint="eastAsia"/>
        </w:rPr>
        <w:t>完成站立。</w:t>
      </w:r>
    </w:p>
    <w:p w14:paraId="4D48ED9D" w14:textId="370431E6" w:rsidR="00DB626E" w:rsidRPr="00682B28" w:rsidRDefault="00DB626E" w:rsidP="00DB626E">
      <w:pPr>
        <w:pStyle w:val="af4"/>
        <w:ind w:firstLine="420"/>
        <w:jc w:val="center"/>
      </w:pPr>
      <w:r>
        <w:t xml:space="preserve">Fig. </w:t>
      </w:r>
      <w:fldSimple w:instr=" STYLEREF 1 \s ">
        <w:r w:rsidR="00514685">
          <w:rPr>
            <w:noProof/>
          </w:rPr>
          <w:t>3</w:t>
        </w:r>
      </w:fldSimple>
      <w:r w:rsidR="00CA64AE">
        <w:t>.</w:t>
      </w:r>
      <w:fldSimple w:instr=" SEQ Fig. \* ARABIC \s 1 ">
        <w:r w:rsidR="00514685">
          <w:rPr>
            <w:noProof/>
          </w:rPr>
          <w:t>3</w:t>
        </w:r>
      </w:fldSimple>
      <w:r w:rsidRPr="00DB626E">
        <w:t xml:space="preserve"> The transition from sitting to standing five section. Initial pose (a). Lift pitch motors in different direction (b). The process of lifting (c). When reaching top, switch LQR parameter matrix (d). Finish </w:t>
      </w:r>
      <w:proofErr w:type="gramStart"/>
      <w:r w:rsidRPr="00DB626E">
        <w:t>stand</w:t>
      </w:r>
      <w:proofErr w:type="gramEnd"/>
      <w:r w:rsidRPr="00DB626E">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1BB3BBBF">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27FD0563"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4</w:t>
      </w:r>
      <w:r w:rsidR="00CA64AE">
        <w:fldChar w:fldCharType="end"/>
      </w:r>
      <w:r w:rsidR="006E6247" w:rsidRPr="006E6247">
        <w:rPr>
          <w:rFonts w:hint="eastAsia"/>
        </w:rPr>
        <w:t>交叉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Pr>
          <w:rFonts w:hint="eastAsia"/>
        </w:rPr>
        <w:t>两侧抬升</w:t>
      </w:r>
      <w:r w:rsidR="006E6247" w:rsidRPr="006E6247">
        <w:rPr>
          <w:rFonts w:hint="eastAsia"/>
        </w:rPr>
        <w:t>电机绕外轮反向运动</w:t>
      </w:r>
      <w:r w:rsidR="006E6247">
        <w:rPr>
          <w:rFonts w:hint="eastAsia"/>
        </w:rPr>
        <w:t>；</w:t>
      </w:r>
      <w:r w:rsidR="006E6247">
        <w:rPr>
          <w:rFonts w:hint="eastAsia"/>
        </w:rPr>
        <w:t>(e)</w:t>
      </w:r>
      <w:r w:rsidR="006E6247">
        <w:rPr>
          <w:rFonts w:hint="eastAsia"/>
        </w:rPr>
        <w:t>落地</w:t>
      </w:r>
    </w:p>
    <w:p w14:paraId="1EA072F8" w14:textId="7C047E23" w:rsidR="00B54632" w:rsidRDefault="00B54632" w:rsidP="00B54632">
      <w:pPr>
        <w:pStyle w:val="af4"/>
        <w:ind w:firstLine="420"/>
        <w:jc w:val="center"/>
      </w:pPr>
      <w:r>
        <w:t xml:space="preserve">Fig. </w:t>
      </w:r>
      <w:fldSimple w:instr=" STYLEREF 1 \s ">
        <w:r w:rsidR="00514685">
          <w:rPr>
            <w:noProof/>
          </w:rPr>
          <w:t>3</w:t>
        </w:r>
      </w:fldSimple>
      <w:r w:rsidR="00CA64AE">
        <w:t>.</w:t>
      </w:r>
      <w:fldSimple w:instr=" SEQ Fig. \* ARABIC \s 1 ">
        <w:r w:rsidR="00514685">
          <w:rPr>
            <w:noProof/>
          </w:rPr>
          <w:t>4</w:t>
        </w:r>
      </w:fldSimple>
      <w:r w:rsidR="006E6247">
        <w:rPr>
          <w:rFonts w:hint="eastAsia"/>
        </w:rPr>
        <w:t xml:space="preserve"> </w:t>
      </w:r>
      <w:r w:rsidR="006E6247" w:rsidRPr="006E6247">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4E513038">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456603B5"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14685">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14685">
        <w:rPr>
          <w:noProof/>
        </w:rPr>
        <w:t>5</w:t>
      </w:r>
      <w:r w:rsidR="00CA64AE">
        <w:fldChar w:fldCharType="end"/>
      </w:r>
      <w:r w:rsidR="006E6247">
        <w:rPr>
          <w:rFonts w:hint="eastAsia"/>
        </w:rPr>
        <w:t>同向</w:t>
      </w:r>
      <w:r w:rsidR="006E6247" w:rsidRPr="006E6247">
        <w:rPr>
          <w:rFonts w:hint="eastAsia"/>
        </w:rPr>
        <w:t>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sidRPr="006E6247">
        <w:rPr>
          <w:rFonts w:hint="eastAsia"/>
        </w:rPr>
        <w:t xml:space="preserve"> </w:t>
      </w:r>
      <w:r w:rsidR="006E6247">
        <w:rPr>
          <w:rFonts w:hint="eastAsia"/>
        </w:rPr>
        <w:t>两侧抬升</w:t>
      </w:r>
      <w:r w:rsidR="006E6247" w:rsidRPr="006E6247">
        <w:rPr>
          <w:rFonts w:hint="eastAsia"/>
        </w:rPr>
        <w:t>电机绕外轮</w:t>
      </w:r>
      <w:r w:rsidR="006E6247">
        <w:rPr>
          <w:rFonts w:hint="eastAsia"/>
        </w:rPr>
        <w:t>同向</w:t>
      </w:r>
      <w:r w:rsidR="006E6247" w:rsidRPr="006E6247">
        <w:rPr>
          <w:rFonts w:hint="eastAsia"/>
        </w:rPr>
        <w:t>运动</w:t>
      </w:r>
      <w:r w:rsidR="006E6247">
        <w:rPr>
          <w:rFonts w:hint="eastAsia"/>
        </w:rPr>
        <w:t>；</w:t>
      </w:r>
      <w:r w:rsidR="006E6247">
        <w:rPr>
          <w:rFonts w:hint="eastAsia"/>
        </w:rPr>
        <w:t>(e)</w:t>
      </w:r>
      <w:r w:rsidR="006E6247">
        <w:rPr>
          <w:rFonts w:hint="eastAsia"/>
        </w:rPr>
        <w:t>落地</w:t>
      </w:r>
      <w:r>
        <w:t xml:space="preserve">Fig. </w:t>
      </w:r>
      <w:fldSimple w:instr=" STYLEREF 1 \s ">
        <w:r w:rsidR="00514685">
          <w:rPr>
            <w:noProof/>
          </w:rPr>
          <w:t>3</w:t>
        </w:r>
      </w:fldSimple>
      <w:r w:rsidR="00CA64AE">
        <w:t>.</w:t>
      </w:r>
      <w:fldSimple w:instr=" SEQ Fig. \* ARABIC \s 1 ">
        <w:r w:rsidR="00514685">
          <w:rPr>
            <w:noProof/>
          </w:rPr>
          <w:t>5</w:t>
        </w:r>
      </w:fldSimple>
      <w:r w:rsidR="006E6247">
        <w:rPr>
          <w:rFonts w:hint="eastAsia"/>
        </w:rPr>
        <w:t xml:space="preserve"> </w:t>
      </w:r>
      <w:r w:rsidR="006E6247" w:rsidRPr="006E6247">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lastRenderedPageBreak/>
        <w:t>在理想情况下，轮式机器人行驶时，前进速度是由两侧外轮的旋转速度计算得到的。假设机器人的前进速度</w:t>
      </w:r>
      <w:r>
        <w:object w:dxaOrig="580" w:dyaOrig="380" w14:anchorId="5D7E0373">
          <v:shape id="_x0000_i1192" type="#_x0000_t75" style="width:28.8pt;height:19.2pt" o:ole="">
            <v:imagedata r:id="rId355" o:title=""/>
          </v:shape>
          <o:OLEObject Type="Embed" ProgID="Equation.DSMT4" ShapeID="_x0000_i1192" DrawAspect="Content" ObjectID="_1801425557" r:id="rId356"/>
        </w:object>
      </w:r>
      <w:r w:rsidRPr="006B07F8">
        <w:t>与外轮的角速度</w:t>
      </w:r>
      <w:r>
        <w:object w:dxaOrig="480" w:dyaOrig="420" w14:anchorId="4A4AB0BC">
          <v:shape id="_x0000_i1193" type="#_x0000_t75" style="width:24pt;height:21.2pt" o:ole="">
            <v:imagedata r:id="rId357" o:title=""/>
          </v:shape>
          <o:OLEObject Type="Embed" ProgID="Equation.DSMT4" ShapeID="_x0000_i1193" DrawAspect="Content" ObjectID="_1801425558" r:id="rId358"/>
        </w:object>
      </w:r>
      <w:r w:rsidRPr="006B07F8">
        <w:t>和</w:t>
      </w:r>
      <w:r>
        <w:object w:dxaOrig="580" w:dyaOrig="420" w14:anchorId="66A23A77">
          <v:shape id="_x0000_i1194" type="#_x0000_t75" style="width:28.8pt;height:21.2pt" o:ole="">
            <v:imagedata r:id="rId359" o:title=""/>
          </v:shape>
          <o:OLEObject Type="Embed" ProgID="Equation.DSMT4" ShapeID="_x0000_i1194" DrawAspect="Content" ObjectID="_1801425559" r:id="rId360"/>
        </w:object>
      </w:r>
      <w:r w:rsidRPr="006B07F8">
        <w:t>存在如下关系：</w:t>
      </w:r>
    </w:p>
    <w:p w14:paraId="3975EF97" w14:textId="4AA91402" w:rsidR="006B07F8" w:rsidRDefault="006B07F8" w:rsidP="006B07F8">
      <w:pPr>
        <w:pStyle w:val="mathTYPE"/>
      </w:pPr>
      <w:r>
        <w:tab/>
      </w:r>
      <w:r>
        <w:object w:dxaOrig="2500" w:dyaOrig="700" w14:anchorId="24E77F86">
          <v:shape id="_x0000_i1195" type="#_x0000_t75" style="width:124.8pt;height:34.8pt" o:ole="">
            <v:imagedata r:id="rId361" o:title=""/>
          </v:shape>
          <o:OLEObject Type="Embed" ProgID="Equation.DSMT4" ShapeID="_x0000_i1195" DrawAspect="Content" ObjectID="_1801425560"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5</w:instrText>
        </w:r>
      </w:fldSimple>
      <w:r>
        <w:instrText>)</w:instrText>
      </w:r>
      <w:r>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2pt;height:14pt" o:ole="">
            <v:imagedata r:id="rId363" o:title=""/>
          </v:shape>
          <o:OLEObject Type="Embed" ProgID="Equation.DSMT4" ShapeID="_x0000_i1196" DrawAspect="Content" ObjectID="_1801425561" r:id="rId364"/>
        </w:object>
      </w:r>
      <w:r w:rsidRPr="00D3502F">
        <w:t>是外轮半径，</w:t>
      </w:r>
      <w:r w:rsidRPr="00D3502F">
        <w:object w:dxaOrig="480" w:dyaOrig="420" w14:anchorId="0B0E252E">
          <v:shape id="_x0000_i1197" type="#_x0000_t75" style="width:24pt;height:21.2pt" o:ole="">
            <v:imagedata r:id="rId365" o:title=""/>
          </v:shape>
          <o:OLEObject Type="Embed" ProgID="Equation.DSMT4" ShapeID="_x0000_i1197" DrawAspect="Content" ObjectID="_1801425562" r:id="rId366"/>
        </w:object>
      </w:r>
      <w:r w:rsidRPr="00D3502F">
        <w:t>和</w:t>
      </w:r>
      <w:r w:rsidRPr="00D3502F">
        <w:object w:dxaOrig="580" w:dyaOrig="420" w14:anchorId="7AA3F2CC">
          <v:shape id="_x0000_i1198" type="#_x0000_t75" style="width:28.8pt;height:21.2pt" o:ole="">
            <v:imagedata r:id="rId367" o:title=""/>
          </v:shape>
          <o:OLEObject Type="Embed" ProgID="Equation.DSMT4" ShapeID="_x0000_i1198" DrawAspect="Content" ObjectID="_1801425563"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44A3F4DF" w:rsidR="00E137DC" w:rsidRDefault="00E137DC" w:rsidP="00E137DC">
      <w:pPr>
        <w:pStyle w:val="mathTYPE"/>
      </w:pPr>
      <w:r>
        <w:tab/>
      </w:r>
      <w:r>
        <w:object w:dxaOrig="2460" w:dyaOrig="859" w14:anchorId="201E6AFE">
          <v:shape id="_x0000_i1199" type="#_x0000_t75" style="width:123.2pt;height:43.2pt" o:ole="">
            <v:imagedata r:id="rId369" o:title=""/>
          </v:shape>
          <o:OLEObject Type="Embed" ProgID="Equation.DSMT4" ShapeID="_x0000_i1199" DrawAspect="Content" ObjectID="_1801425564"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6</w:instrText>
        </w:r>
      </w:fldSimple>
      <w:r>
        <w:instrText>)</w:instrText>
      </w:r>
      <w:r>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200" type="#_x0000_t75" style="width:30pt;height:21.2pt" o:ole="">
            <v:imagedata r:id="rId371" o:title=""/>
          </v:shape>
          <o:OLEObject Type="Embed" ProgID="Equation.DSMT4" ShapeID="_x0000_i1200" DrawAspect="Content" ObjectID="_1801425565" r:id="rId372"/>
        </w:object>
      </w:r>
      <w:r w:rsidRPr="00E137DC">
        <w:t>是上一时刻预测的状态</w:t>
      </w:r>
      <w:r>
        <w:rPr>
          <w:rFonts w:hint="eastAsia"/>
        </w:rPr>
        <w:t>，</w:t>
      </w:r>
      <w:r>
        <w:object w:dxaOrig="260" w:dyaOrig="279" w14:anchorId="70FCC150">
          <v:shape id="_x0000_i1201" type="#_x0000_t75" style="width:13.2pt;height:14pt" o:ole="">
            <v:imagedata r:id="rId373" o:title=""/>
          </v:shape>
          <o:OLEObject Type="Embed" ProgID="Equation.DSMT4" ShapeID="_x0000_i1201" DrawAspect="Content" ObjectID="_1801425566" r:id="rId374"/>
        </w:object>
      </w:r>
      <w:r w:rsidRPr="00E137DC">
        <w:t>是状态转移矩阵，描述了系统动态</w:t>
      </w:r>
      <w:r>
        <w:rPr>
          <w:rFonts w:hint="eastAsia"/>
        </w:rPr>
        <w:t>，</w:t>
      </w:r>
      <w:r>
        <w:object w:dxaOrig="260" w:dyaOrig="279" w14:anchorId="2EA58E97">
          <v:shape id="_x0000_i1202" type="#_x0000_t75" style="width:13.2pt;height:14pt" o:ole="">
            <v:imagedata r:id="rId375" o:title=""/>
          </v:shape>
          <o:OLEObject Type="Embed" ProgID="Equation.DSMT4" ShapeID="_x0000_i1202" DrawAspect="Content" ObjectID="_1801425567" r:id="rId376"/>
        </w:object>
      </w:r>
      <w:r w:rsidRPr="00E137DC">
        <w:t>是控制矩阵，表示控制输入</w:t>
      </w:r>
      <w:r>
        <w:object w:dxaOrig="300" w:dyaOrig="380" w14:anchorId="18853374">
          <v:shape id="_x0000_i1203" type="#_x0000_t75" style="width:15.2pt;height:19.2pt" o:ole="">
            <v:imagedata r:id="rId377" o:title=""/>
          </v:shape>
          <o:OLEObject Type="Embed" ProgID="Equation.DSMT4" ShapeID="_x0000_i1203" DrawAspect="Content" ObjectID="_1801425568" r:id="rId378"/>
        </w:object>
      </w:r>
      <w:r w:rsidRPr="00E137DC">
        <w:t>对系统状态的影响</w:t>
      </w:r>
      <w:r>
        <w:rPr>
          <w:rFonts w:hint="eastAsia"/>
        </w:rPr>
        <w:t>，</w:t>
      </w:r>
      <w:r>
        <w:object w:dxaOrig="260" w:dyaOrig="300" w14:anchorId="6C2E5BE1">
          <v:shape id="_x0000_i1204" type="#_x0000_t75" style="width:13.2pt;height:15.2pt" o:ole="">
            <v:imagedata r:id="rId379" o:title=""/>
          </v:shape>
          <o:OLEObject Type="Embed" ProgID="Equation.DSMT4" ShapeID="_x0000_i1204" DrawAspect="Content" ObjectID="_1801425569" r:id="rId380"/>
        </w:object>
      </w:r>
      <w:r w:rsidRPr="00E137DC">
        <w:t>是观测矩阵，表示如何将状态转化为测量值</w:t>
      </w:r>
      <w:r>
        <w:object w:dxaOrig="320" w:dyaOrig="380" w14:anchorId="11BB2851">
          <v:shape id="_x0000_i1205" type="#_x0000_t75" style="width:16pt;height:19.2pt" o:ole="">
            <v:imagedata r:id="rId381" o:title=""/>
          </v:shape>
          <o:OLEObject Type="Embed" ProgID="Equation.DSMT4" ShapeID="_x0000_i1205" DrawAspect="Content" ObjectID="_1801425570" r:id="rId382"/>
        </w:object>
      </w:r>
      <w:r>
        <w:rPr>
          <w:rFonts w:hint="eastAsia"/>
        </w:rPr>
        <w:t>，</w:t>
      </w:r>
      <w:r>
        <w:object w:dxaOrig="279" w:dyaOrig="380" w14:anchorId="1E7EA5E6">
          <v:shape id="_x0000_i1206" type="#_x0000_t75" style="width:14pt;height:19.2pt" o:ole="">
            <v:imagedata r:id="rId383" o:title=""/>
          </v:shape>
          <o:OLEObject Type="Embed" ProgID="Equation.DSMT4" ShapeID="_x0000_i1206" DrawAspect="Content" ObjectID="_1801425571"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2pt;height:16.8pt" o:ole="">
            <v:imagedata r:id="rId385" o:title=""/>
          </v:shape>
          <o:OLEObject Type="Embed" ProgID="Equation.DSMT4" ShapeID="_x0000_i1207" DrawAspect="Content" ObjectID="_1801425572" r:id="rId386"/>
        </w:object>
      </w:r>
      <w:r w:rsidR="00AF7FBC">
        <w:rPr>
          <w:rFonts w:hint="eastAsia"/>
        </w:rPr>
        <w:t>，位置为</w:t>
      </w:r>
      <w:r w:rsidR="00AF7FBC">
        <w:object w:dxaOrig="520" w:dyaOrig="340" w14:anchorId="2FE3D6E5">
          <v:shape id="_x0000_i1208" type="#_x0000_t75" style="width:26pt;height:16.8pt" o:ole="">
            <v:imagedata r:id="rId387" o:title=""/>
          </v:shape>
          <o:OLEObject Type="Embed" ProgID="Equation.DSMT4" ShapeID="_x0000_i1208" DrawAspect="Content" ObjectID="_1801425573" r:id="rId388"/>
        </w:object>
      </w:r>
      <w:r w:rsidR="00AF7FBC">
        <w:rPr>
          <w:rFonts w:hint="eastAsia"/>
        </w:rPr>
        <w:t>，加速度为</w:t>
      </w:r>
      <w:r w:rsidR="00AF7FBC">
        <w:object w:dxaOrig="520" w:dyaOrig="340" w14:anchorId="228FA4EA">
          <v:shape id="_x0000_i1209" type="#_x0000_t75" style="width:26pt;height:16.8pt" o:ole="">
            <v:imagedata r:id="rId389" o:title=""/>
          </v:shape>
          <o:OLEObject Type="Embed" ProgID="Equation.DSMT4" ShapeID="_x0000_i1209" DrawAspect="Content" ObjectID="_1801425574"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201CED2F" w:rsidR="00AF7FBC" w:rsidRDefault="00AF7FBC" w:rsidP="00AF7FBC">
      <w:pPr>
        <w:pStyle w:val="mathTYPE"/>
      </w:pPr>
      <w:r>
        <w:tab/>
      </w:r>
      <w:r>
        <w:object w:dxaOrig="1579" w:dyaOrig="380" w14:anchorId="3F133721">
          <v:shape id="_x0000_i1210" type="#_x0000_t75" style="width:79.2pt;height:19.2pt" o:ole="">
            <v:imagedata r:id="rId391" o:title=""/>
          </v:shape>
          <o:OLEObject Type="Embed" ProgID="Equation.DSMT4" ShapeID="_x0000_i1210" DrawAspect="Content" ObjectID="_1801425575"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7</w:instrText>
        </w:r>
      </w:fldSimple>
      <w:r>
        <w:instrText>)</w:instrText>
      </w:r>
      <w:r>
        <w:fldChar w:fldCharType="end"/>
      </w:r>
    </w:p>
    <w:p w14:paraId="71D96DE1" w14:textId="6C48D196" w:rsidR="00AF7FBC" w:rsidRDefault="00AF7FBC" w:rsidP="00AF7FBC">
      <w:pPr>
        <w:pStyle w:val="mathTYPE"/>
      </w:pPr>
      <w:r>
        <w:tab/>
      </w:r>
      <w:r>
        <w:object w:dxaOrig="2420" w:dyaOrig="700" w14:anchorId="327831A6">
          <v:shape id="_x0000_i1211" type="#_x0000_t75" style="width:121.2pt;height:34.8pt" o:ole="">
            <v:imagedata r:id="rId393" o:title=""/>
          </v:shape>
          <o:OLEObject Type="Embed" ProgID="Equation.DSMT4" ShapeID="_x0000_i1211" DrawAspect="Content" ObjectID="_1801425576"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8</w:instrText>
        </w:r>
      </w:fldSimple>
      <w:r>
        <w:instrText>)</w:instrText>
      </w:r>
      <w:r>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pt;height:19.2pt" o:ole="">
            <v:imagedata r:id="rId395" o:title=""/>
          </v:shape>
          <o:OLEObject Type="Embed" ProgID="Equation.DSMT4" ShapeID="_x0000_i1212" DrawAspect="Content" ObjectID="_1801425577" r:id="rId396"/>
        </w:object>
      </w:r>
      <w:r w:rsidRPr="00AF7FBC">
        <w:t>和</w:t>
      </w:r>
      <w:r>
        <w:object w:dxaOrig="300" w:dyaOrig="380" w14:anchorId="3E71EB40">
          <v:shape id="_x0000_i1213" type="#_x0000_t75" style="width:15.2pt;height:19.2pt" o:ole="">
            <v:imagedata r:id="rId397" o:title=""/>
          </v:shape>
          <o:OLEObject Type="Embed" ProgID="Equation.DSMT4" ShapeID="_x0000_i1213" DrawAspect="Content" ObjectID="_1801425578" r:id="rId398"/>
        </w:object>
      </w:r>
      <w:r w:rsidRPr="00AF7FBC">
        <w:t>分别是初始速度和初始位置，</w:t>
      </w:r>
      <w:r>
        <w:object w:dxaOrig="220" w:dyaOrig="240" w14:anchorId="0247D5FA">
          <v:shape id="_x0000_i1214" type="#_x0000_t75" style="width:10.8pt;height:12pt" o:ole="">
            <v:imagedata r:id="rId399" o:title=""/>
          </v:shape>
          <o:OLEObject Type="Embed" ProgID="Equation.DSMT4" ShapeID="_x0000_i1214" DrawAspect="Content" ObjectID="_1801425579" r:id="rId400"/>
        </w:object>
      </w:r>
      <w:r w:rsidRPr="00AF7FBC">
        <w:t>为常数加速度。机器人的加速度</w:t>
      </w:r>
      <w:r>
        <w:object w:dxaOrig="520" w:dyaOrig="340" w14:anchorId="0F649C90">
          <v:shape id="_x0000_i1215" type="#_x0000_t75" style="width:26pt;height:16.8pt" o:ole="">
            <v:imagedata r:id="rId389" o:title=""/>
          </v:shape>
          <o:OLEObject Type="Embed" ProgID="Equation.DSMT4" ShapeID="_x0000_i1215" DrawAspect="Content" ObjectID="_1801425580"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3F772C76" w:rsidR="00821C41" w:rsidRDefault="00821C41" w:rsidP="00821C41">
      <w:pPr>
        <w:pStyle w:val="mathTYPE"/>
      </w:pPr>
      <w:r>
        <w:tab/>
      </w:r>
      <w:r>
        <w:object w:dxaOrig="1540" w:dyaOrig="820" w14:anchorId="1069755C">
          <v:shape id="_x0000_i1216" type="#_x0000_t75" style="width:76.8pt;height:40.8pt" o:ole="">
            <v:imagedata r:id="rId402" o:title=""/>
          </v:shape>
          <o:OLEObject Type="Embed" ProgID="Equation.DSMT4" ShapeID="_x0000_i1216" DrawAspect="Content" ObjectID="_1801425581"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59</w:instrText>
        </w:r>
      </w:fldSimple>
      <w:r>
        <w:instrText>)</w:instrText>
      </w:r>
      <w:r>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2pt;height:14pt" o:ole="">
            <v:imagedata r:id="rId404" o:title=""/>
          </v:shape>
          <o:OLEObject Type="Embed" ProgID="Equation.DSMT4" ShapeID="_x0000_i1217" DrawAspect="Content" ObjectID="_1801425582" r:id="rId405"/>
        </w:object>
      </w:r>
      <w:r w:rsidRPr="00821C41">
        <w:t>描述了系统的动态演变，控制矩阵</w:t>
      </w:r>
      <w:r>
        <w:object w:dxaOrig="260" w:dyaOrig="279" w14:anchorId="4118D917">
          <v:shape id="_x0000_i1218" type="#_x0000_t75" style="width:13.2pt;height:14pt" o:ole="">
            <v:imagedata r:id="rId406" o:title=""/>
          </v:shape>
          <o:OLEObject Type="Embed" ProgID="Equation.DSMT4" ShapeID="_x0000_i1218" DrawAspect="Content" ObjectID="_1801425583"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7800F503" w:rsidR="00821C41" w:rsidRDefault="00821C41" w:rsidP="00E7766A">
      <w:pPr>
        <w:pStyle w:val="mathTYPE"/>
      </w:pPr>
      <w:r>
        <w:tab/>
      </w:r>
      <w:r w:rsidR="00E7766A">
        <w:object w:dxaOrig="2880" w:dyaOrig="1180" w14:anchorId="389C9693">
          <v:shape id="_x0000_i1219" type="#_x0000_t75" style="width:2in;height:58.8pt" o:ole="">
            <v:imagedata r:id="rId408" o:title=""/>
          </v:shape>
          <o:OLEObject Type="Embed" ProgID="Equation.DSMT4" ShapeID="_x0000_i1219" DrawAspect="Content" ObjectID="_1801425584"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60</w:instrText>
        </w:r>
      </w:fldSimple>
      <w:r>
        <w:instrText>)</w:instrText>
      </w:r>
      <w:r>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8pt;height:15.2pt" o:ole="">
            <v:imagedata r:id="rId410" o:title=""/>
          </v:shape>
          <o:OLEObject Type="Embed" ProgID="Equation.DSMT4" ShapeID="_x0000_i1220" DrawAspect="Content" ObjectID="_1801425585" r:id="rId411"/>
        </w:object>
      </w:r>
      <w:r w:rsidRPr="00E7766A">
        <w:t>是时间间隔，</w:t>
      </w:r>
      <w:r>
        <w:object w:dxaOrig="260" w:dyaOrig="279" w14:anchorId="0CB4FA1F">
          <v:shape id="_x0000_i1221" type="#_x0000_t75" style="width:13.2pt;height:14pt" o:ole="">
            <v:imagedata r:id="rId412" o:title=""/>
          </v:shape>
          <o:OLEObject Type="Embed" ProgID="Equation.DSMT4" ShapeID="_x0000_i1221" DrawAspect="Content" ObjectID="_1801425586"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2pt;height:16.8pt" o:ole="">
            <v:imagedata r:id="rId414" o:title=""/>
          </v:shape>
          <o:OLEObject Type="Embed" ProgID="Equation.DSMT4" ShapeID="_x0000_i1222" DrawAspect="Content" ObjectID="_1801425587" r:id="rId415"/>
        </w:object>
      </w:r>
      <w:r w:rsidRPr="00E7766A">
        <w:t>由加速度计和轮速计提供，测量方程为：</w:t>
      </w:r>
    </w:p>
    <w:p w14:paraId="025F4C61" w14:textId="73FF7531" w:rsidR="00E7766A" w:rsidRDefault="00E7766A" w:rsidP="00E7766A">
      <w:pPr>
        <w:pStyle w:val="mathTYPE"/>
      </w:pPr>
      <w:r>
        <w:tab/>
      </w:r>
      <w:r>
        <w:object w:dxaOrig="2200" w:dyaOrig="820" w14:anchorId="78AE647D">
          <v:shape id="_x0000_i1223" type="#_x0000_t75" style="width:110pt;height:40.8pt" o:ole="">
            <v:imagedata r:id="rId416" o:title=""/>
          </v:shape>
          <o:OLEObject Type="Embed" ProgID="Equation.DSMT4" ShapeID="_x0000_i1223" DrawAspect="Content" ObjectID="_1801425588"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61</w:instrText>
        </w:r>
      </w:fldSimple>
      <w:r>
        <w:instrText>)</w:instrText>
      </w:r>
      <w:r>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pt;height:16.8pt" o:ole="">
            <v:imagedata r:id="rId418" o:title=""/>
          </v:shape>
          <o:OLEObject Type="Embed" ProgID="Equation.DSMT4" ShapeID="_x0000_i1224" DrawAspect="Content" ObjectID="_1801425589" r:id="rId419"/>
        </w:object>
      </w:r>
      <w:r w:rsidRPr="00E7766A">
        <w:t>是加速度计测量的加速度，</w:t>
      </w:r>
      <w:r w:rsidR="00D6414E">
        <w:object w:dxaOrig="499" w:dyaOrig="340" w14:anchorId="6869DD62">
          <v:shape id="_x0000_i1225" type="#_x0000_t75" style="width:25.2pt;height:16.8pt" o:ole="">
            <v:imagedata r:id="rId420" o:title=""/>
          </v:shape>
          <o:OLEObject Type="Embed" ProgID="Equation.DSMT4" ShapeID="_x0000_i1225" DrawAspect="Content" ObjectID="_1801425590" r:id="rId421"/>
        </w:object>
      </w:r>
      <w:r w:rsidRPr="00E7766A">
        <w:t>是轮速计测量的速度，</w:t>
      </w:r>
      <w:r w:rsidR="00D6414E">
        <w:object w:dxaOrig="560" w:dyaOrig="340" w14:anchorId="117D8F76">
          <v:shape id="_x0000_i1226" type="#_x0000_t75" style="width:28pt;height:16.8pt" o:ole="">
            <v:imagedata r:id="rId422" o:title=""/>
          </v:shape>
          <o:OLEObject Type="Embed" ProgID="Equation.DSMT4" ShapeID="_x0000_i1226" DrawAspect="Content" ObjectID="_1801425591"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5AD3F5EA" w:rsidR="00D6414E" w:rsidRDefault="00D6414E" w:rsidP="00FA5130">
      <w:pPr>
        <w:pStyle w:val="mathTYPE"/>
      </w:pPr>
      <w:r>
        <w:tab/>
      </w:r>
      <w:r w:rsidR="00FA5130">
        <w:object w:dxaOrig="2900" w:dyaOrig="859" w14:anchorId="5DECC656">
          <v:shape id="_x0000_i1227" type="#_x0000_t75" style="width:145.2pt;height:43.2pt" o:ole="">
            <v:imagedata r:id="rId424" o:title=""/>
          </v:shape>
          <o:OLEObject Type="Embed" ProgID="Equation.DSMT4" ShapeID="_x0000_i1227" DrawAspect="Content" ObjectID="_180142559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62</w:instrText>
        </w:r>
      </w:fldSimple>
      <w:r>
        <w:instrText>)</w:instrText>
      </w:r>
      <w:r>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8pt;height:21.2pt" o:ole="">
            <v:imagedata r:id="rId426" o:title=""/>
          </v:shape>
          <o:OLEObject Type="Embed" ProgID="Equation.DSMT4" ShapeID="_x0000_i1228" DrawAspect="Content" ObjectID="_1801425593" r:id="rId427"/>
        </w:object>
      </w:r>
      <w:r w:rsidRPr="00FA5130">
        <w:t>为预测状态</w:t>
      </w:r>
      <w:r>
        <w:rPr>
          <w:rFonts w:hint="eastAsia"/>
        </w:rPr>
        <w:t>，</w:t>
      </w:r>
      <w:r>
        <w:object w:dxaOrig="680" w:dyaOrig="400" w14:anchorId="75B40612">
          <v:shape id="_x0000_i1229" type="#_x0000_t75" style="width:34pt;height:20pt" o:ole="">
            <v:imagedata r:id="rId428" o:title=""/>
          </v:shape>
          <o:OLEObject Type="Embed" ProgID="Equation.DSMT4" ShapeID="_x0000_i1229" DrawAspect="Content" ObjectID="_1801425594" r:id="rId429"/>
        </w:object>
      </w:r>
      <w:r>
        <w:rPr>
          <w:rFonts w:hint="eastAsia"/>
        </w:rPr>
        <w:t>为</w:t>
      </w:r>
      <w:r w:rsidRPr="00FA5130">
        <w:t>预测协方差矩阵</w:t>
      </w:r>
      <w:r>
        <w:rPr>
          <w:rFonts w:hint="eastAsia"/>
        </w:rPr>
        <w:t>，</w:t>
      </w:r>
      <w:r>
        <w:object w:dxaOrig="279" w:dyaOrig="340" w14:anchorId="3729A060">
          <v:shape id="_x0000_i1230" type="#_x0000_t75" style="width:14pt;height:16.8pt" o:ole="">
            <v:imagedata r:id="rId430" o:title=""/>
          </v:shape>
          <o:OLEObject Type="Embed" ProgID="Equation.DSMT4" ShapeID="_x0000_i1230" DrawAspect="Content" ObjectID="_1801425595"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0F8A4B2E"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425596"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4685">
          <w:rPr>
            <w:noProof/>
          </w:rPr>
          <w:instrText>2</w:instrText>
        </w:r>
      </w:fldSimple>
      <w:r>
        <w:instrText>.</w:instrText>
      </w:r>
      <w:fldSimple w:instr=" SEQ MTEqn \c \* Arabic \* MERGEFORMAT ">
        <w:r w:rsidR="00514685">
          <w:rPr>
            <w:noProof/>
          </w:rPr>
          <w:instrText>63</w:instrText>
        </w:r>
      </w:fldSimple>
      <w:r>
        <w:instrText>)</w:instrText>
      </w:r>
      <w:r>
        <w:fldChar w:fldCharType="end"/>
      </w:r>
    </w:p>
    <w:p w14:paraId="57312727" w14:textId="0CBF4D67" w:rsidR="00FC12DB" w:rsidRDefault="00FC12DB" w:rsidP="00FC12DB">
      <w:pPr>
        <w:pStyle w:val="mathTYPE"/>
        <w:rPr>
          <w:rFonts w:hint="eastAsia"/>
        </w:rPr>
      </w:pPr>
      <w:r>
        <w:rPr>
          <w:rFonts w:hint="eastAsia"/>
        </w:rPr>
        <w:t>其中，</w:t>
      </w:r>
      <w:r>
        <w:object w:dxaOrig="580" w:dyaOrig="340" w14:anchorId="66CF6A4E">
          <v:shape id="_x0000_i1232" type="#_x0000_t75" style="width:28.8pt;height:16.8pt" o:ole="">
            <v:imagedata r:id="rId434" o:title=""/>
          </v:shape>
          <o:OLEObject Type="Embed" ProgID="Equation.DSMT4" ShapeID="_x0000_i1232" DrawAspect="Content" ObjectID="_1801425597" r:id="rId435"/>
        </w:object>
      </w:r>
      <w:r w:rsidRPr="00FC12DB">
        <w:t>是卡尔曼增益</w:t>
      </w:r>
      <w:r>
        <w:rPr>
          <w:rFonts w:hint="eastAsia"/>
        </w:rPr>
        <w:t>，</w:t>
      </w:r>
      <w:r>
        <w:object w:dxaOrig="260" w:dyaOrig="300" w14:anchorId="05AB4EDA">
          <v:shape id="_x0000_i1233" type="#_x0000_t75" style="width:13.2pt;height:15.2pt" o:ole="">
            <v:imagedata r:id="rId436" o:title=""/>
          </v:shape>
          <o:OLEObject Type="Embed" ProgID="Equation.DSMT4" ShapeID="_x0000_i1233" DrawAspect="Content" ObjectID="_1801425598" r:id="rId437"/>
        </w:object>
      </w:r>
      <w:r w:rsidRPr="00FC12DB">
        <w:t>是测量矩阵</w:t>
      </w:r>
      <w:r>
        <w:rPr>
          <w:rFonts w:hint="eastAsia"/>
        </w:rPr>
        <w:t>，</w:t>
      </w:r>
      <w:r w:rsidR="00981B36">
        <w:object w:dxaOrig="260" w:dyaOrig="279" w14:anchorId="0E83997F">
          <v:shape id="_x0000_i1234" type="#_x0000_t75" style="width:13.2pt;height:14pt" o:ole="">
            <v:imagedata r:id="rId438" o:title=""/>
          </v:shape>
          <o:OLEObject Type="Embed" ProgID="Equation.DSMT4" ShapeID="_x0000_i1234" DrawAspect="Content" ObjectID="_1801425599"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1D772E">
        <w:fldChar w:fldCharType="separate"/>
      </w:r>
      <w:r w:rsidR="00514685">
        <w:rPr>
          <w:rFonts w:hint="eastAsia"/>
        </w:rPr>
        <w:t>图</w:t>
      </w:r>
      <w:r w:rsidR="00514685">
        <w:rPr>
          <w:rFonts w:hint="eastAsia"/>
        </w:rPr>
        <w:t xml:space="preserve"> </w:t>
      </w:r>
      <w:r w:rsidR="00514685">
        <w:rPr>
          <w:noProof/>
        </w:rPr>
        <w:t>3</w:t>
      </w:r>
      <w:r w:rsidR="00514685">
        <w:t>.</w:t>
      </w:r>
      <w:r w:rsidR="00514685">
        <w:rPr>
          <w:noProof/>
        </w:rPr>
        <w:t>6</w:t>
      </w:r>
      <w:r w:rsidR="001D772E">
        <w:fldChar w:fldCharType="end"/>
      </w:r>
      <w:r w:rsidR="001D772E">
        <w:rPr>
          <w:rFonts w:hint="eastAsia"/>
        </w:rPr>
        <w:t>所示为采集机器人测量加速度并使用卡尔曼滤波进行处理的两个速度的对比，</w:t>
      </w:r>
      <w:r w:rsidR="001D772E">
        <w:rPr>
          <w:rFonts w:hint="eastAsia"/>
        </w:rPr>
        <w:lastRenderedPageBreak/>
        <w:t>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216B8645">
            <wp:extent cx="3558988" cy="2832708"/>
            <wp:effectExtent l="0" t="0" r="3810" b="635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68492" cy="2840273"/>
                    </a:xfrm>
                    <a:prstGeom prst="rect">
                      <a:avLst/>
                    </a:prstGeom>
                  </pic:spPr>
                </pic:pic>
              </a:graphicData>
            </a:graphic>
          </wp:inline>
        </w:drawing>
      </w:r>
    </w:p>
    <w:p w14:paraId="525E018A" w14:textId="63411A58" w:rsidR="00CA64AE" w:rsidRDefault="00CA64AE" w:rsidP="00CA64AE">
      <w:pPr>
        <w:pStyle w:val="af4"/>
        <w:ind w:firstLine="420"/>
        <w:jc w:val="center"/>
      </w:pPr>
      <w:bookmarkStart w:id="18" w:name="_Ref1908113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14685">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14685">
        <w:rPr>
          <w:noProof/>
        </w:rPr>
        <w:t>6</w:t>
      </w:r>
      <w:r>
        <w:fldChar w:fldCharType="end"/>
      </w:r>
      <w:bookmarkStart w:id="19" w:name="OLE_LINK1"/>
      <w:bookmarkEnd w:id="18"/>
      <w:r>
        <w:rPr>
          <w:rFonts w:hint="eastAsia"/>
        </w:rPr>
        <w:t>机器人的测量速度和卡尔曼滤波后的滤波速度对比，在机器人急转向时发生打滑现象，此时两个速度出现明显差异可以判断打滑</w:t>
      </w:r>
      <w:bookmarkEnd w:id="19"/>
    </w:p>
    <w:p w14:paraId="70BB58D8" w14:textId="04DA0ECC" w:rsidR="00AB54BE" w:rsidRDefault="00CA64AE" w:rsidP="00CA64AE">
      <w:pPr>
        <w:pStyle w:val="af4"/>
        <w:ind w:firstLine="420"/>
        <w:jc w:val="center"/>
      </w:pPr>
      <w:r>
        <w:t xml:space="preserve">Fig. </w:t>
      </w:r>
      <w:fldSimple w:instr=" STYLEREF 1 \s ">
        <w:r w:rsidR="00514685">
          <w:rPr>
            <w:noProof/>
          </w:rPr>
          <w:t>3</w:t>
        </w:r>
      </w:fldSimple>
      <w:r>
        <w:t>.</w:t>
      </w:r>
      <w:fldSimple w:instr=" SEQ Fig. \* ARABIC \s 1 ">
        <w:r w:rsidR="00514685">
          <w:rPr>
            <w:noProof/>
          </w:rPr>
          <w:t>6</w:t>
        </w:r>
      </w:fldSimple>
      <w:r w:rsidRPr="00CA64AE">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rPr>
          <w:rFonts w:hint="eastAsia"/>
        </w:rPr>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w:t>
      </w:r>
      <w:r w:rsidRPr="00514685">
        <w:lastRenderedPageBreak/>
        <w:t>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BDF3007" w14:textId="77777777" w:rsidR="00514685" w:rsidRPr="001D772E" w:rsidRDefault="00514685" w:rsidP="001D772E">
      <w:pPr>
        <w:ind w:firstLine="480"/>
        <w:rPr>
          <w:rFonts w:hint="eastAsia"/>
        </w:rPr>
      </w:pP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pPr>
        <w:ind w:firstLine="480"/>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67F2616A" w14:textId="09202E8B" w:rsidR="00DC102E" w:rsidRDefault="00DC102E" w:rsidP="00DC102E">
      <w:pPr>
        <w:pStyle w:val="3"/>
      </w:pPr>
      <w:r>
        <w:rPr>
          <w:rFonts w:hint="eastAsia"/>
        </w:rPr>
        <w:t>内轮电机需求分析</w:t>
      </w:r>
    </w:p>
    <w:p w14:paraId="1DBF3E98" w14:textId="632A46C7" w:rsidR="00683E75" w:rsidRDefault="00122760" w:rsidP="00514685">
      <w:pPr>
        <w:ind w:firstLine="480"/>
      </w:pPr>
      <w:r w:rsidRPr="00514685">
        <w:rPr>
          <w:rFonts w:hint="eastAsia"/>
        </w:rPr>
        <w:t>两个内轮俯仰关节电机</w:t>
      </w:r>
      <w:r w:rsidRPr="00514685">
        <w:t>承担机体姿态调整的核心任务，需</w:t>
      </w:r>
      <w:proofErr w:type="gramStart"/>
      <w:r w:rsidRPr="00514685">
        <w:t>在坐</w:t>
      </w:r>
      <w:proofErr w:type="gramEnd"/>
      <w:r w:rsidRPr="00514685">
        <w:t>姿</w:t>
      </w:r>
      <w:r w:rsidRPr="00514685">
        <w:t>-</w:t>
      </w:r>
      <w:r w:rsidRPr="00514685">
        <w:t>站姿模态切换、跳跃动作执行及翻倒恢复过程中提供精准的力矩输出</w:t>
      </w:r>
      <w:r w:rsidRPr="00514685">
        <w:rPr>
          <w:rFonts w:hint="eastAsia"/>
        </w:rPr>
        <w:t>。</w:t>
      </w:r>
      <w:r w:rsidR="005970F9" w:rsidRPr="00514685">
        <w:rPr>
          <w:rFonts w:hint="eastAsia"/>
        </w:rPr>
        <w:t>在个运动模式中，机器人所需提供最大静态力矩机体处于水平状态时，由机器人重心高度即为力臂长度</w:t>
      </w:r>
      <w:r w:rsidR="00514685">
        <w:rPr>
          <w:rFonts w:hint="eastAsia"/>
        </w:rPr>
        <w:t>298mm</w:t>
      </w:r>
      <w:r w:rsidR="005970F9" w:rsidRPr="00514685">
        <w:rPr>
          <w:rFonts w:hint="eastAsia"/>
        </w:rPr>
        <w:t>，机器人机体质量为</w:t>
      </w:r>
      <w:r w:rsidR="00514685">
        <w:rPr>
          <w:rFonts w:hint="eastAsia"/>
        </w:rPr>
        <w:t>4.1kg</w:t>
      </w:r>
      <w:r w:rsidR="005970F9" w:rsidRPr="00514685">
        <w:rPr>
          <w:rFonts w:hint="eastAsia"/>
        </w:rPr>
        <w:t>，根据力矩计算公式可得所需的最大静态力矩为：</w:t>
      </w:r>
    </w:p>
    <w:p w14:paraId="1D99FDC3" w14:textId="38AE0760" w:rsidR="00514685" w:rsidRDefault="00514685" w:rsidP="00514685">
      <w:pPr>
        <w:pStyle w:val="mathTYPE"/>
        <w:rPr>
          <w:rFonts w:hint="eastAsia"/>
        </w:rPr>
      </w:pPr>
      <w:r>
        <w:tab/>
      </w:r>
      <w:r>
        <w:object w:dxaOrig="2720" w:dyaOrig="380" w14:anchorId="5CC9D494">
          <v:shape id="_x0000_i7413" type="#_x0000_t75" style="width:136pt;height:19.2pt" o:ole="">
            <v:imagedata r:id="rId441" o:title=""/>
          </v:shape>
          <o:OLEObject Type="Embed" ProgID="Equation.DSMT4" ShapeID="_x0000_i7413" DrawAspect="Content" ObjectID="_1801425600"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4</w:instrText>
        </w:r>
      </w:fldSimple>
      <w:r>
        <w:instrText>)</w:instrText>
      </w:r>
      <w:r>
        <w:fldChar w:fldCharType="end"/>
      </w:r>
    </w:p>
    <w:p w14:paraId="477C70A9" w14:textId="10E35414" w:rsidR="005970F9" w:rsidRDefault="005970F9" w:rsidP="00122760">
      <w:pPr>
        <w:ind w:firstLine="480"/>
      </w:pPr>
      <w:r>
        <w:rPr>
          <w:rFonts w:hint="eastAsia"/>
        </w:rPr>
        <w:t>考虑电机动态性能，即机器人跳跃过程中需要两侧电机需要提供内外轮的旋转加速度。假设机器人内外轮的旋转角加速度为</w:t>
      </w:r>
      <w:r>
        <w:rPr>
          <w:rFonts w:hint="eastAsia"/>
        </w:rPr>
        <w:t>5rad/s</w:t>
      </w:r>
      <w:r>
        <w:rPr>
          <w:rFonts w:hint="eastAsia"/>
        </w:rPr>
        <w:t>²，根据动态力矩计算公式可得：</w:t>
      </w:r>
    </w:p>
    <w:p w14:paraId="06851750" w14:textId="08307E85" w:rsidR="005970F9" w:rsidRDefault="005970F9" w:rsidP="00122760">
      <w:pPr>
        <w:ind w:firstLine="480"/>
      </w:pPr>
      <w:r>
        <w:rPr>
          <w:rFonts w:hint="eastAsia"/>
        </w:rPr>
        <w:lastRenderedPageBreak/>
        <w:t>考虑极端情况即在最大静态力矩处两侧轮圈腿进行跳跃动作，理论最大静态力矩与</w:t>
      </w:r>
      <w:r w:rsidR="007032CC">
        <w:rPr>
          <w:rFonts w:hint="eastAsia"/>
        </w:rPr>
        <w:t>动态力矩叠加可得：</w:t>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pPr>
        <w:ind w:firstLine="480"/>
      </w:pPr>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pPr>
        <w:ind w:firstLine="480"/>
      </w:pPr>
      <w:r>
        <w:rPr>
          <w:rFonts w:hint="eastAsia"/>
        </w:rPr>
        <w:t>考虑电机动态性能，</w:t>
      </w:r>
    </w:p>
    <w:p w14:paraId="3BE2C31A" w14:textId="77777777" w:rsidR="007032CC" w:rsidRPr="00122760" w:rsidRDefault="007032CC" w:rsidP="00122760">
      <w:pPr>
        <w:ind w:firstLine="480"/>
      </w:pPr>
    </w:p>
    <w:p w14:paraId="0D36BC23" w14:textId="330C7B62" w:rsidR="005849E1" w:rsidRDefault="005849E1" w:rsidP="005849E1">
      <w:pPr>
        <w:pStyle w:val="2"/>
        <w:spacing w:before="156" w:after="156"/>
      </w:pPr>
      <w:r>
        <w:rPr>
          <w:rFonts w:hint="eastAsia"/>
        </w:rPr>
        <w:t>电机选型</w:t>
      </w:r>
    </w:p>
    <w:p w14:paraId="384498DC" w14:textId="10F8698C" w:rsidR="005849E1" w:rsidRDefault="005849E1" w:rsidP="00E6142B">
      <w:pPr>
        <w:pStyle w:val="2"/>
        <w:spacing w:before="156" w:after="156"/>
      </w:pPr>
      <w:r>
        <w:rPr>
          <w:rFonts w:hint="eastAsia"/>
        </w:rPr>
        <w:t>传感器选型</w:t>
      </w:r>
    </w:p>
    <w:p w14:paraId="4A5C9325" w14:textId="4EDD7C0D" w:rsidR="00565BBE" w:rsidRDefault="00514685" w:rsidP="00565BBE">
      <w:pPr>
        <w:pStyle w:val="2"/>
        <w:spacing w:before="156" w:after="156"/>
      </w:pPr>
      <w:r>
        <w:rPr>
          <w:rFonts w:hint="eastAsia"/>
        </w:rPr>
        <w:t>硬件</w:t>
      </w:r>
      <w:r w:rsidR="00565BBE">
        <w:rPr>
          <w:rFonts w:hint="eastAsia"/>
        </w:rPr>
        <w:t>系统搭建</w:t>
      </w:r>
    </w:p>
    <w:p w14:paraId="43CBC4E4" w14:textId="336DDB59" w:rsidR="00514685" w:rsidRPr="00514685" w:rsidRDefault="00514685" w:rsidP="00514685">
      <w:pPr>
        <w:pStyle w:val="2"/>
        <w:spacing w:before="156" w:after="156"/>
        <w:rPr>
          <w:rFonts w:hint="eastAsia"/>
        </w:rPr>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lastRenderedPageBreak/>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43"/>
      <w:headerReference w:type="default" r:id="rId444"/>
      <w:footerReference w:type="even" r:id="rId445"/>
      <w:footerReference w:type="default" r:id="rId446"/>
      <w:headerReference w:type="first" r:id="rId447"/>
      <w:footerReference w:type="first" r:id="rId4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7898A" w14:textId="77777777" w:rsidR="00907C0E" w:rsidRDefault="00907C0E" w:rsidP="00D42195">
      <w:pPr>
        <w:ind w:firstLine="480"/>
      </w:pPr>
      <w:r>
        <w:separator/>
      </w:r>
    </w:p>
  </w:endnote>
  <w:endnote w:type="continuationSeparator" w:id="0">
    <w:p w14:paraId="40361543" w14:textId="77777777" w:rsidR="00907C0E" w:rsidRDefault="00907C0E"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9F091A" w14:textId="77777777" w:rsidR="00907C0E" w:rsidRDefault="00907C0E" w:rsidP="00D42195">
      <w:pPr>
        <w:ind w:firstLine="480"/>
      </w:pPr>
      <w:r>
        <w:separator/>
      </w:r>
    </w:p>
  </w:footnote>
  <w:footnote w:type="continuationSeparator" w:id="0">
    <w:p w14:paraId="29A368E4" w14:textId="77777777" w:rsidR="00907C0E" w:rsidRDefault="00907C0E"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6980"/>
    <w:rsid w:val="00060060"/>
    <w:rsid w:val="000653D6"/>
    <w:rsid w:val="00065AD5"/>
    <w:rsid w:val="00081901"/>
    <w:rsid w:val="00085135"/>
    <w:rsid w:val="000851A8"/>
    <w:rsid w:val="00086E9B"/>
    <w:rsid w:val="000A428D"/>
    <w:rsid w:val="000B1D70"/>
    <w:rsid w:val="000B27CF"/>
    <w:rsid w:val="000B2E68"/>
    <w:rsid w:val="000B6231"/>
    <w:rsid w:val="000C16B9"/>
    <w:rsid w:val="000C17C3"/>
    <w:rsid w:val="000D5AD9"/>
    <w:rsid w:val="000D5D81"/>
    <w:rsid w:val="000E2728"/>
    <w:rsid w:val="000E6EF0"/>
    <w:rsid w:val="000E783C"/>
    <w:rsid w:val="000F0E82"/>
    <w:rsid w:val="000F1FA4"/>
    <w:rsid w:val="000F482A"/>
    <w:rsid w:val="001064FA"/>
    <w:rsid w:val="00111E35"/>
    <w:rsid w:val="00114801"/>
    <w:rsid w:val="00121D0C"/>
    <w:rsid w:val="00122760"/>
    <w:rsid w:val="0012540E"/>
    <w:rsid w:val="001350D4"/>
    <w:rsid w:val="00136A3A"/>
    <w:rsid w:val="0014382B"/>
    <w:rsid w:val="001461DB"/>
    <w:rsid w:val="00147924"/>
    <w:rsid w:val="00156EB8"/>
    <w:rsid w:val="0016540B"/>
    <w:rsid w:val="00175EF6"/>
    <w:rsid w:val="00176445"/>
    <w:rsid w:val="0018310F"/>
    <w:rsid w:val="001854E5"/>
    <w:rsid w:val="00190F6F"/>
    <w:rsid w:val="001967E9"/>
    <w:rsid w:val="001B6E1A"/>
    <w:rsid w:val="001B6E3A"/>
    <w:rsid w:val="001C2E8A"/>
    <w:rsid w:val="001C6D44"/>
    <w:rsid w:val="001D0BC2"/>
    <w:rsid w:val="001D5D78"/>
    <w:rsid w:val="001D772E"/>
    <w:rsid w:val="001E57FE"/>
    <w:rsid w:val="00202E90"/>
    <w:rsid w:val="002031C4"/>
    <w:rsid w:val="00204FBC"/>
    <w:rsid w:val="0023337C"/>
    <w:rsid w:val="00264311"/>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7472"/>
    <w:rsid w:val="00302F80"/>
    <w:rsid w:val="003069BF"/>
    <w:rsid w:val="00307C2E"/>
    <w:rsid w:val="00310876"/>
    <w:rsid w:val="003143ED"/>
    <w:rsid w:val="00315E97"/>
    <w:rsid w:val="003308DA"/>
    <w:rsid w:val="00334145"/>
    <w:rsid w:val="00342DCA"/>
    <w:rsid w:val="00343D47"/>
    <w:rsid w:val="00350B90"/>
    <w:rsid w:val="00353702"/>
    <w:rsid w:val="00361585"/>
    <w:rsid w:val="00366EE5"/>
    <w:rsid w:val="003724A1"/>
    <w:rsid w:val="00373E72"/>
    <w:rsid w:val="00381D80"/>
    <w:rsid w:val="00392DA8"/>
    <w:rsid w:val="00396D94"/>
    <w:rsid w:val="003A14BF"/>
    <w:rsid w:val="003A6F48"/>
    <w:rsid w:val="003B4D7D"/>
    <w:rsid w:val="003B7D7E"/>
    <w:rsid w:val="003C2D5A"/>
    <w:rsid w:val="003D4045"/>
    <w:rsid w:val="003D72E1"/>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A1FE7"/>
    <w:rsid w:val="004B2AD4"/>
    <w:rsid w:val="004C06D4"/>
    <w:rsid w:val="004C54E8"/>
    <w:rsid w:val="004D1740"/>
    <w:rsid w:val="004D3E42"/>
    <w:rsid w:val="004F4559"/>
    <w:rsid w:val="00506EF1"/>
    <w:rsid w:val="005128FC"/>
    <w:rsid w:val="00514685"/>
    <w:rsid w:val="005159D5"/>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E3C83"/>
    <w:rsid w:val="005E5DC6"/>
    <w:rsid w:val="005E67E1"/>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E60F4"/>
    <w:rsid w:val="006E6247"/>
    <w:rsid w:val="006E732C"/>
    <w:rsid w:val="006F242D"/>
    <w:rsid w:val="006F43D4"/>
    <w:rsid w:val="006F4C2E"/>
    <w:rsid w:val="00700372"/>
    <w:rsid w:val="00700908"/>
    <w:rsid w:val="007032CC"/>
    <w:rsid w:val="00707C96"/>
    <w:rsid w:val="00721CC3"/>
    <w:rsid w:val="00731A1E"/>
    <w:rsid w:val="007346A5"/>
    <w:rsid w:val="0073691F"/>
    <w:rsid w:val="0074301F"/>
    <w:rsid w:val="0075499A"/>
    <w:rsid w:val="0075716D"/>
    <w:rsid w:val="00757B48"/>
    <w:rsid w:val="007625F3"/>
    <w:rsid w:val="00770DB3"/>
    <w:rsid w:val="0078060E"/>
    <w:rsid w:val="007813B7"/>
    <w:rsid w:val="00781D4C"/>
    <w:rsid w:val="00783057"/>
    <w:rsid w:val="00786A87"/>
    <w:rsid w:val="00786AB7"/>
    <w:rsid w:val="007872E7"/>
    <w:rsid w:val="0078730C"/>
    <w:rsid w:val="007A0D52"/>
    <w:rsid w:val="007B2F7D"/>
    <w:rsid w:val="007B76D5"/>
    <w:rsid w:val="007B7A56"/>
    <w:rsid w:val="007C1CF2"/>
    <w:rsid w:val="007D1991"/>
    <w:rsid w:val="007E2726"/>
    <w:rsid w:val="007F6122"/>
    <w:rsid w:val="00806E5A"/>
    <w:rsid w:val="00816D88"/>
    <w:rsid w:val="00821C41"/>
    <w:rsid w:val="00842780"/>
    <w:rsid w:val="00850A8C"/>
    <w:rsid w:val="00855887"/>
    <w:rsid w:val="00864871"/>
    <w:rsid w:val="00892F08"/>
    <w:rsid w:val="0089400A"/>
    <w:rsid w:val="008A109E"/>
    <w:rsid w:val="008A66C1"/>
    <w:rsid w:val="008A7EFB"/>
    <w:rsid w:val="008C2759"/>
    <w:rsid w:val="008C3F6E"/>
    <w:rsid w:val="008D6895"/>
    <w:rsid w:val="008E16D4"/>
    <w:rsid w:val="008F0A8A"/>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81B36"/>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8387E"/>
    <w:rsid w:val="00A92769"/>
    <w:rsid w:val="00A938AC"/>
    <w:rsid w:val="00A97C5C"/>
    <w:rsid w:val="00AA43F1"/>
    <w:rsid w:val="00AA62F4"/>
    <w:rsid w:val="00AA728A"/>
    <w:rsid w:val="00AB54BE"/>
    <w:rsid w:val="00AC404E"/>
    <w:rsid w:val="00AC4E00"/>
    <w:rsid w:val="00AC6AEF"/>
    <w:rsid w:val="00AC7AAE"/>
    <w:rsid w:val="00AE59A4"/>
    <w:rsid w:val="00AF4D4A"/>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70E7B"/>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12C26"/>
    <w:rsid w:val="00C211DA"/>
    <w:rsid w:val="00C23C83"/>
    <w:rsid w:val="00C2643B"/>
    <w:rsid w:val="00C31464"/>
    <w:rsid w:val="00C32DCB"/>
    <w:rsid w:val="00C44759"/>
    <w:rsid w:val="00C46B18"/>
    <w:rsid w:val="00C531B4"/>
    <w:rsid w:val="00C55C1A"/>
    <w:rsid w:val="00C578B9"/>
    <w:rsid w:val="00C622F0"/>
    <w:rsid w:val="00C643D4"/>
    <w:rsid w:val="00C65DC1"/>
    <w:rsid w:val="00C6697F"/>
    <w:rsid w:val="00C7083F"/>
    <w:rsid w:val="00C761D6"/>
    <w:rsid w:val="00C83911"/>
    <w:rsid w:val="00C839F1"/>
    <w:rsid w:val="00C85A8B"/>
    <w:rsid w:val="00C868AF"/>
    <w:rsid w:val="00C944E6"/>
    <w:rsid w:val="00CA532B"/>
    <w:rsid w:val="00CA64AE"/>
    <w:rsid w:val="00CA7A0C"/>
    <w:rsid w:val="00CB0460"/>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8702B"/>
    <w:rsid w:val="00DA0021"/>
    <w:rsid w:val="00DA653E"/>
    <w:rsid w:val="00DB626E"/>
    <w:rsid w:val="00DC102E"/>
    <w:rsid w:val="00DC203D"/>
    <w:rsid w:val="00DC6605"/>
    <w:rsid w:val="00DE0643"/>
    <w:rsid w:val="00DE462C"/>
    <w:rsid w:val="00DE5430"/>
    <w:rsid w:val="00DE7B2C"/>
    <w:rsid w:val="00DF2F83"/>
    <w:rsid w:val="00DF3315"/>
    <w:rsid w:val="00DF6099"/>
    <w:rsid w:val="00DF7AF1"/>
    <w:rsid w:val="00E040E9"/>
    <w:rsid w:val="00E12280"/>
    <w:rsid w:val="00E137DC"/>
    <w:rsid w:val="00E26BE3"/>
    <w:rsid w:val="00E35BAF"/>
    <w:rsid w:val="00E4690F"/>
    <w:rsid w:val="00E50D20"/>
    <w:rsid w:val="00E6142B"/>
    <w:rsid w:val="00E66F0F"/>
    <w:rsid w:val="00E7645C"/>
    <w:rsid w:val="00E7766A"/>
    <w:rsid w:val="00E8283A"/>
    <w:rsid w:val="00E84314"/>
    <w:rsid w:val="00E85925"/>
    <w:rsid w:val="00E90198"/>
    <w:rsid w:val="00EA23C0"/>
    <w:rsid w:val="00EA71B1"/>
    <w:rsid w:val="00EB1049"/>
    <w:rsid w:val="00EB2064"/>
    <w:rsid w:val="00EC1AF2"/>
    <w:rsid w:val="00EC6F80"/>
    <w:rsid w:val="00EC7D72"/>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10C3"/>
    <w:rsid w:val="00F812B1"/>
    <w:rsid w:val="00F84403"/>
    <w:rsid w:val="00F84970"/>
    <w:rsid w:val="00F85F18"/>
    <w:rsid w:val="00F923D0"/>
    <w:rsid w:val="00F957C9"/>
    <w:rsid w:val="00FA0416"/>
    <w:rsid w:val="00FA2556"/>
    <w:rsid w:val="00FA2619"/>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2780"/>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header" Target="header2.xml"/><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footer" Target="footer2.xml"/><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footer" Target="footer3.xml"/><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theme" Target="theme/theme1.xml"/><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50" Type="http://schemas.openxmlformats.org/officeDocument/2006/relationships/oleObject" Target="embeddings/oleObject17.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96.wmf"/><Relationship Id="rId311" Type="http://schemas.openxmlformats.org/officeDocument/2006/relationships/image" Target="media/image158.wmf"/><Relationship Id="rId332" Type="http://schemas.openxmlformats.org/officeDocument/2006/relationships/image" Target="media/image168.wmf"/><Relationship Id="rId353" Type="http://schemas.openxmlformats.org/officeDocument/2006/relationships/image" Target="media/image179.png"/><Relationship Id="rId374" Type="http://schemas.openxmlformats.org/officeDocument/2006/relationships/oleObject" Target="embeddings/oleObject177.bin"/><Relationship Id="rId395" Type="http://schemas.openxmlformats.org/officeDocument/2006/relationships/image" Target="media/image201.wmf"/><Relationship Id="rId409" Type="http://schemas.openxmlformats.org/officeDocument/2006/relationships/oleObject" Target="embeddings/oleObject195.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19.wmf"/><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41" Type="http://schemas.openxmlformats.org/officeDocument/2006/relationships/image" Target="media/image224.wmf"/><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80.png"/><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oleObject" Target="embeddings/oleObject172.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96.wmf"/><Relationship Id="rId19" Type="http://schemas.openxmlformats.org/officeDocument/2006/relationships/image" Target="media/image11.wmf"/><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08.wmf"/><Relationship Id="rId431" Type="http://schemas.openxmlformats.org/officeDocument/2006/relationships/oleObject" Target="embeddings/oleObject206.bin"/><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80.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oleObject" Target="embeddings/oleObject211.bin"/><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header" Target="header1.xml"/><Relationship Id="rId303" Type="http://schemas.openxmlformats.org/officeDocument/2006/relationships/image" Target="media/image154.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footer" Target="footer1.xml"/><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header" Target="header3.xml"/><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fontTable" Target="fontTable.xml"/><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6</TotalTime>
  <Pages>33</Pages>
  <Words>5804</Words>
  <Characters>33086</Characters>
  <Application>Microsoft Office Word</Application>
  <DocSecurity>0</DocSecurity>
  <Lines>275</Lines>
  <Paragraphs>77</Paragraphs>
  <ScaleCrop>false</ScaleCrop>
  <Company/>
  <LinksUpToDate>false</LinksUpToDate>
  <CharactersWithSpaces>38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05</cp:revision>
  <dcterms:created xsi:type="dcterms:W3CDTF">2025-01-02T07:34:00Z</dcterms:created>
  <dcterms:modified xsi:type="dcterms:W3CDTF">2025-02-18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